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5005" w:type="pct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60"/>
        <w:gridCol w:w="5823"/>
      </w:tblGrid>
      <w:tr w:rsidR="00912016" w:rsidRPr="00E2486E" w14:paraId="44247DA3" w14:textId="77777777" w:rsidTr="00CC2CC0">
        <w:trPr>
          <w:trHeight w:val="1704"/>
        </w:trPr>
        <w:tc>
          <w:tcPr>
            <w:tcW w:w="1962" w:type="pct"/>
          </w:tcPr>
          <w:p w14:paraId="21817673" w14:textId="77777777" w:rsidR="00912016" w:rsidRPr="007F5C0C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b/>
                <w:szCs w:val="26"/>
              </w:rPr>
            </w:pPr>
            <w:r w:rsidRPr="007F5C0C">
              <w:rPr>
                <w:b/>
                <w:szCs w:val="26"/>
              </w:rPr>
              <w:t>SỞ GIÁO DỤC VÀ ĐÀO TẠO</w:t>
            </w:r>
          </w:p>
          <w:p w14:paraId="7EA9D4E4" w14:textId="77777777" w:rsidR="00912016" w:rsidRPr="007F5C0C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b/>
                <w:szCs w:val="26"/>
              </w:rPr>
            </w:pPr>
            <w:r w:rsidRPr="007F5C0C">
              <w:rPr>
                <w:b/>
                <w:szCs w:val="26"/>
              </w:rPr>
              <w:t>TỈNH QUẢNG NAM</w:t>
            </w:r>
          </w:p>
          <w:p w14:paraId="54593B18" w14:textId="5DE47550" w:rsidR="00912016" w:rsidRPr="00E2486E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sz w:val="14"/>
                <w:szCs w:val="14"/>
              </w:rPr>
            </w:pPr>
            <w:r w:rsidRPr="00E2486E">
              <w:rPr>
                <w:noProof/>
                <w:sz w:val="14"/>
                <w:szCs w:val="12"/>
              </w:rPr>
              <mc:AlternateContent>
                <mc:Choice Requires="wps">
                  <w:drawing>
                    <wp:anchor distT="4294967295" distB="4294967295" distL="114300" distR="114300" simplePos="0" relativeHeight="251738112" behindDoc="0" locked="0" layoutInCell="1" allowOverlap="1" wp14:anchorId="08631E19" wp14:editId="3104B9E5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17780</wp:posOffset>
                      </wp:positionV>
                      <wp:extent cx="792000" cy="0"/>
                      <wp:effectExtent l="0" t="0" r="0" b="0"/>
                      <wp:wrapNone/>
                      <wp:docPr id="874740794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9200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C581C0A" id="Straight Connector 3" o:spid="_x0000_s1026" style="position:absolute;z-index:2517381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6.15pt,1.4pt" to="118.5pt,1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4+8RqAEAAKoDAAAOAAAAZHJzL2Uyb0RvYy54bWysU01v1DAQvSPxHyzfWWd7KBBttodWcKlK ReEHuM54Y9Vf8rib7L9n7GxCVRBCiIsVe+a9eW9msruanGVHSGiC7/h203AGXoXe+EPHv3/79O4D Z5il76UNHjp+AuRX+7dvdmNs4SIMwfaQGJF4bMfY8SHn2AqBagAncRMieArqkJzMdE0H0Sc5Eruz 4qJpLsUYUh9TUIBIrzdzkO8rv9ag8hetETKzHSdtuZ6pno/lFPudbA9JxsGoswz5DyqcNJ6KrlQ3 Mkv2nMwvVM6oFDDovFHBiaC1UVA9kJtt88rNwyAjVC/UHIxrm/D/0aq747W/T0W6mvxDvA3qCakp YozYrsFywTinTTq5kk7a2VQbeVobCVNmih7ff6TZULvVEhKyXXAxYf4MwbHy0XFrfLEoW3m8xVwq y3ZJKc/WL2pmAVVKPlmYg19BM9NTyW0lqXsD1zaxo6SJ90/bMmGitJ4yC0Qba1dQ82fQObfAoO7S 3wLX7Fox+LwCnfEh/a5qnhapes4/zwBnr8X2Y+hP92lpBy1EdXZe3rJxL+8V/vMX2/8AAAD//wMA UEsDBBQABgAIAAAAIQDMO06a2gAAAAcBAAAPAAAAZHJzL2Rvd25yZXYueG1sTI/NTsMwEITvSLyD tUjcqFNXKijEqapKCHFBNIW7G2+dgH8i20nD27NwocfRjGa+qTazs2zCmPrgJSwXBTD0bdC9NxLe D093D8BSVl4rGzxK+MYEm/r6qlKlDme/x6nJhlGJT6WS0OU8lJyntkOn0iIM6Mk7hehUJhkN11Gd qdxZLopizZ3qPS10asBdh+1XMzoJ9iVOH2Zntml83q+bz7eTeD1MUt7ezNtHYBnn/B+GX3xCh5qY jmH0OjFLeilWFJUg6AH5YnVP345/mtcVv+SvfwAAAP//AwBQSwECLQAUAAYACAAAACEAtoM4kv4A AADhAQAAEwAAAAAAAAAAAAAAAAAAAAAAW0NvbnRlbnRfVHlwZXNdLnhtbFBLAQItABQABgAIAAAA IQA4/SH/1gAAAJQBAAALAAAAAAAAAAAAAAAAAC8BAABfcmVscy8ucmVsc1BLAQItABQABgAIAAAA IQDg4+8RqAEAAKoDAAAOAAAAAAAAAAAAAAAAAC4CAABkcnMvZTJvRG9jLnhtbFBLAQItABQABgAI AAAAIQDMO06a2gAAAAcBAAAPAAAAAAAAAAAAAAAAAAIEAABkcnMvZG93bnJldi54bWxQSwUGAAAA AAQABADzAAAACQUAAAAA 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6BA8C482" w14:textId="43E9B906" w:rsidR="00A52AFC" w:rsidRDefault="00A52AFC" w:rsidP="00495F9F">
            <w:pPr>
              <w:tabs>
                <w:tab w:val="center" w:pos="4320"/>
                <w:tab w:val="right" w:pos="8640"/>
              </w:tabs>
              <w:jc w:val="center"/>
              <w:rPr>
                <w:i/>
                <w:szCs w:val="26"/>
              </w:rPr>
            </w:pPr>
            <w:r w:rsidRPr="00E2486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5D866691" wp14:editId="53AEAF3E">
                      <wp:simplePos x="0" y="0"/>
                      <wp:positionH relativeFrom="column">
                        <wp:posOffset>364490</wp:posOffset>
                      </wp:positionH>
                      <wp:positionV relativeFrom="paragraph">
                        <wp:posOffset>27940</wp:posOffset>
                      </wp:positionV>
                      <wp:extent cx="1553210" cy="290830"/>
                      <wp:effectExtent l="0" t="0" r="19050" b="10160"/>
                      <wp:wrapNone/>
                      <wp:docPr id="33549036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984450" w14:textId="77777777" w:rsidR="00912016" w:rsidRPr="006F693B" w:rsidRDefault="00912016" w:rsidP="00912016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jc w:val="center"/>
                                    <w:rPr>
                                      <w:b/>
                                      <w:szCs w:val="26"/>
                                    </w:rPr>
                                  </w:pPr>
                                  <w:r w:rsidRPr="006F693B">
                                    <w:rPr>
                                      <w:b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5D86669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8.7pt;margin-top:2.2pt;width:122.3pt;height:22.9pt;z-index:2517401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LZwpEwIAACkEAAAOAAAAZHJzL2Uyb0RvYy54bWysU8GO0zAQvSPxD5bvNGm2hTZqulq6FCHt AtLCBziOk1g4Hst2m5SvZ+yk3WqBCyIHy5MZv5l582ZzO3SKHIV1EnRB57OUEqE5VFI3Bf3+bf9m RYnzTFdMgRYFPQlHb7evX216k4sMWlCVsARBtMt7U9DWe5MnieOt6JibgREanTXYjnk0bZNUlvWI 3qkkS9O3SQ+2Mha4cA7/3o9Ouo34dS24/1LXTniiCoq1+XjaeJbhTLYbljeWmVbyqQz2D1V0TGpM eoG6Z56Rg5W/QXWSW3BQ+xmHLoG6llzEHrCbefqim6eWGRF7QXKcudDk/h8s/3x8Ml8t8cN7GHCA sQlnHoD/cETDrmW6EXfWQt8KVmHieaAs6Y3Lp6eBape7AFL2j1DhkNnBQwQaatsFVrBPgug4gNOF dDF4wkPK5fImm6OLoy9bp6ubOJWE5efXxjr/UUBHwqWgFoca0dnxwflQDcvPISGZAyWrvVQqGrYp d8qSI0MB7OMXG3gRpjTpC7peZsuRgL9CpPH7E0QnPSpZya6gq0sQywNtH3QVdeaZVOMdS1Z64jFQ N5Loh3LAwMBnCdUJGbUwKhY3DC8t2J+U9KjWgmpcJ0rUJ40zWc8XiyDuaCyW7zI07LWnvPYwzRGo oJ6S8brz40IcjJVNi3nOKrjDOe5lpPi5pqlq1GNkftqdIPhrO0Y9b/j2FwAAAP//AwBQSwMEFAAG AAgAAAAhAAiKNy/fAAAABwEAAA8AAABkcnMvZG93bnJldi54bWxMj8FOwzAQRO9I/IO1SFxQaxNK i0KcCooqDpUQFD7AiZckbbyOYjcJfD3LCU6r3RnNvsnWk2vFgH1oPGm4nisQSKW3DVUaPt63szsQ IRqypvWEGr4wwDo/P8tMav1IbzjsYyU4hEJqNNQxdqmUoazRmTD3HRJrn753JvLaV9L2ZuRw18pE qaV0piH+UJsONzWWx/3JaTg+rYbD1e75sXjZbg7VoMZvLF+1vryYHu5BRJzinxl+8RkdcmYq/Ils EK2G29WCnRoWPFi+UQlXK/iuEpB5Jv/z5z8AAAD//wMAUEsBAi0AFAAGAAgAAAAhALaDOJL+AAAA 4QEAABMAAAAAAAAAAAAAAAAAAAAAAFtDb250ZW50X1R5cGVzXS54bWxQSwECLQAUAAYACAAAACEA OP0h/9YAAACUAQAACwAAAAAAAAAAAAAAAAAvAQAAX3JlbHMvLnJlbHNQSwECLQAUAAYACAAAACEA Ui2cKRMCAAApBAAADgAAAAAAAAAAAAAAAAAuAgAAZHJzL2Uyb0RvYy54bWxQSwECLQAUAAYACAAA ACEACIo3L98AAAAHAQAADwAAAAAAAAAAAAAAAABtBAAAZHJzL2Rvd25yZXYueG1sUEsFBgAAAAAE AAQA8wAAAHkFAAAAAA== ">
                      <v:textbox style="mso-fit-shape-to-text:t">
                        <w:txbxContent>
                          <w:p w14:paraId="39984450" w14:textId="77777777" w:rsidR="00912016" w:rsidRPr="006F693B" w:rsidRDefault="00912016" w:rsidP="00912016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jc w:val="center"/>
                              <w:rPr>
                                <w:b/>
                                <w:szCs w:val="26"/>
                              </w:rPr>
                            </w:pPr>
                            <w:r w:rsidRPr="006F693B">
                              <w:rPr>
                                <w:b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E3CE2C1" w14:textId="1C45FC38" w:rsidR="00912016" w:rsidRPr="00E2486E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i/>
                <w:szCs w:val="26"/>
              </w:rPr>
            </w:pPr>
          </w:p>
          <w:p w14:paraId="00D3FA8E" w14:textId="77777777" w:rsidR="00912016" w:rsidRPr="00E2486E" w:rsidRDefault="00912016" w:rsidP="00CC2CC0">
            <w:pPr>
              <w:tabs>
                <w:tab w:val="center" w:pos="4320"/>
                <w:tab w:val="right" w:pos="8640"/>
              </w:tabs>
              <w:spacing w:after="120"/>
              <w:jc w:val="center"/>
              <w:rPr>
                <w:i/>
                <w:szCs w:val="26"/>
              </w:rPr>
            </w:pPr>
            <w:r>
              <w:rPr>
                <w:i/>
                <w:szCs w:val="26"/>
              </w:rPr>
              <w:t xml:space="preserve">(Đề gồm có </w:t>
            </w:r>
            <w:r w:rsidRPr="00394A7A">
              <w:rPr>
                <w:i/>
                <w:color w:val="FF0000"/>
                <w:szCs w:val="26"/>
              </w:rPr>
              <w:t>0</w:t>
            </w:r>
            <w:r>
              <w:rPr>
                <w:i/>
                <w:color w:val="FF0000"/>
                <w:szCs w:val="26"/>
              </w:rPr>
              <w:t>2</w:t>
            </w:r>
            <w:r>
              <w:rPr>
                <w:i/>
                <w:szCs w:val="26"/>
              </w:rPr>
              <w:t xml:space="preserve"> trang)</w:t>
            </w:r>
          </w:p>
        </w:tc>
        <w:tc>
          <w:tcPr>
            <w:tcW w:w="3038" w:type="pct"/>
          </w:tcPr>
          <w:p w14:paraId="5F3FD78D" w14:textId="77777777" w:rsidR="00912016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F23AF7">
              <w:rPr>
                <w:b/>
                <w:bCs/>
                <w:szCs w:val="26"/>
              </w:rPr>
              <w:t xml:space="preserve">KỲ THI </w:t>
            </w:r>
            <w:r>
              <w:rPr>
                <w:b/>
                <w:bCs/>
                <w:szCs w:val="26"/>
              </w:rPr>
              <w:t xml:space="preserve">TUYỂN SINH VÀO LỚP 10 </w:t>
            </w:r>
          </w:p>
          <w:p w14:paraId="2F3D1E62" w14:textId="77777777" w:rsidR="00912016" w:rsidRPr="00F23AF7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THPT CHUYÊN,</w:t>
            </w:r>
            <w:r w:rsidRPr="00F23AF7">
              <w:rPr>
                <w:b/>
                <w:bCs/>
                <w:szCs w:val="26"/>
              </w:rPr>
              <w:t xml:space="preserve"> </w:t>
            </w:r>
            <w:r>
              <w:rPr>
                <w:b/>
                <w:bCs/>
                <w:szCs w:val="26"/>
              </w:rPr>
              <w:t>PTDTNT TỈNH</w:t>
            </w:r>
          </w:p>
          <w:p w14:paraId="56C35298" w14:textId="74A5DBF6" w:rsidR="00912016" w:rsidRPr="00F23AF7" w:rsidRDefault="00912016" w:rsidP="00495F9F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F23AF7">
              <w:rPr>
                <w:b/>
                <w:bCs/>
                <w:szCs w:val="26"/>
              </w:rPr>
              <w:t>NĂM HỌC 202</w:t>
            </w:r>
            <w:r>
              <w:rPr>
                <w:b/>
                <w:bCs/>
                <w:szCs w:val="26"/>
              </w:rPr>
              <w:t>3</w:t>
            </w:r>
            <w:r w:rsidRPr="00F23AF7">
              <w:rPr>
                <w:b/>
                <w:bCs/>
                <w:szCs w:val="26"/>
              </w:rPr>
              <w:t xml:space="preserve"> - 202</w:t>
            </w:r>
            <w:r>
              <w:rPr>
                <w:b/>
                <w:bCs/>
                <w:szCs w:val="26"/>
              </w:rPr>
              <w:t>4</w:t>
            </w:r>
          </w:p>
          <w:p w14:paraId="1E446584" w14:textId="19F472F1" w:rsidR="00912016" w:rsidRPr="005D7C01" w:rsidRDefault="00B25F7C" w:rsidP="00495F9F">
            <w:pPr>
              <w:tabs>
                <w:tab w:val="center" w:pos="4320"/>
                <w:tab w:val="right" w:pos="8640"/>
              </w:tabs>
              <w:rPr>
                <w:b/>
                <w:bCs/>
                <w:color w:val="FF0000"/>
                <w:szCs w:val="26"/>
              </w:rPr>
            </w:pPr>
            <w:r w:rsidRPr="00F23AF7">
              <w:rPr>
                <w:b/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0819BF71" wp14:editId="1D5C45A8">
                      <wp:simplePos x="0" y="0"/>
                      <wp:positionH relativeFrom="column">
                        <wp:posOffset>1101090</wp:posOffset>
                      </wp:positionH>
                      <wp:positionV relativeFrom="paragraph">
                        <wp:posOffset>8743</wp:posOffset>
                      </wp:positionV>
                      <wp:extent cx="1259205" cy="0"/>
                      <wp:effectExtent l="0" t="0" r="0" b="0"/>
                      <wp:wrapNone/>
                      <wp:docPr id="1394113936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920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14A1711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86.7pt;margin-top:.7pt;width:99.15pt;height:0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llSH2QEAAPsDAAAOAAAAZHJzL2Uyb0RvYy54bWysU8GO0zAQvSPxD5bvNGmlRRA13UMXuCxQ scsHTO1xY63jsWxvk/49ttMEBAghxGVke+bNvDcz3t6OvWFn9EGTbfl6VXOGVpDU9tTyr4/vX73h LESwEgxZbPkFA7/dvXyxHVyDG+rISPQsJbGhGVzLuxhdU1VBdNhDWJFDm5yKfA8xXf2pkh6GlL03 1aauX1cDeek8CQwhvd5NTr4r+ZVCET8rFTAy0/LELRbriz1mW+220Jw8uE6LKw34BxY9aJuKLqnu IAJ79vqXVL0WngKpuBLUV6SUFlg0JDXr+ic1Dx04LFpSc4Jb2hT+X1rx6by3B5+pi9E+uHsST4FZ 2ndgT1gIPF5cGtw6t6oaXGgWSL4Ed/DsOHwkmWLgOVLpwqh8n1MmfWwszb4szcYxMpEe15ubt5v6 hjMx+ypoZqDzIX5A6lk+tDxED/rUxT1Zm0ZKfl3KwPk+xEwLmhmQqxqbbYcg31lZBhxBm+mcQrO7 CMnc86IkFfFicIJ+QcW0zPxKibKIuDeenSGtkHya+pCzpMgMUdqYBVT/GXSNzTAsy/m3wCW6VCQb F2CvLfnfVY3jTFVN8bPqSWuWfSR5Ofh5rmnDSiuvvyGv8I/3Av/+Z3ffAAAA//8DAFBLAwQUAAYA CAAAACEA02EdbtwAAAAHAQAADwAAAGRycy9kb3ducmV2LnhtbEyOUUvDQBCE3wX/w7GCL2IvtdLY mEuRoiIFpVZ/wDZZk2huL95d0/jvXX3Rp51hhtkvX462UwP50Do2MJ0koIhLV7VcG3h9uTu/AhUi coWdYzLwRQGWxfFRjlnlDvxMwzbWSkY4ZGigibHPtA5lQxbDxPXEkr05bzGK9bWuPB5k3Hb6Iknm 2mLL8qHBnlYNlR/bvTWw8JsnfF9/6nE4W83bB/94u7lfGHN6Mt5cg4o0xr8y/OALOhTCtHN7roLq xKezS6mKkCP5LJ2moHa/Xhe5/s9ffAMAAP//AwBQSwECLQAUAAYACAAAACEAtoM4kv4AAADhAQAA EwAAAAAAAAAAAAAAAAAAAAAAW0NvbnRlbnRfVHlwZXNdLnhtbFBLAQItABQABgAIAAAAIQA4/SH/ 1gAAAJQBAAALAAAAAAAAAAAAAAAAAC8BAABfcmVscy8ucmVsc1BLAQItABQABgAIAAAAIQB9llSH 2QEAAPsDAAAOAAAAAAAAAAAAAAAAAC4CAABkcnMvZTJvRG9jLnhtbFBLAQItABQABgAIAAAAIQDT YR1u3AAAAAcBAAAPAAAAAAAAAAAAAAAAADMEAABkcnMvZG93bnJldi54bWxQSwUGAAAAAAQABADz AAAAPAUAAAAA " strokecolor="black [3200]" strokeweight=".5pt">
                      <v:stroke joinstyle="miter"/>
                    </v:shape>
                  </w:pict>
                </mc:Fallback>
              </mc:AlternateContent>
            </w:r>
            <w:r w:rsidR="00912016" w:rsidRPr="00F23AF7">
              <w:rPr>
                <w:b/>
                <w:bCs/>
                <w:szCs w:val="26"/>
              </w:rPr>
              <w:t xml:space="preserve">Môn thi: </w:t>
            </w:r>
            <w:r w:rsidR="00912016" w:rsidRPr="005D7C01">
              <w:rPr>
                <w:b/>
                <w:bCs/>
                <w:color w:val="FF0000"/>
                <w:szCs w:val="26"/>
              </w:rPr>
              <w:t>H</w:t>
            </w:r>
            <w:r w:rsidR="00B46947">
              <w:rPr>
                <w:b/>
                <w:bCs/>
                <w:color w:val="FF0000"/>
                <w:szCs w:val="26"/>
              </w:rPr>
              <w:t>óa học</w:t>
            </w:r>
            <w:r w:rsidR="00CA70F3">
              <w:rPr>
                <w:b/>
                <w:bCs/>
                <w:color w:val="FF0000"/>
                <w:szCs w:val="26"/>
              </w:rPr>
              <w:t xml:space="preserve"> (</w:t>
            </w:r>
            <w:r w:rsidR="00FF40D9">
              <w:rPr>
                <w:b/>
                <w:bCs/>
                <w:color w:val="FF0000"/>
                <w:szCs w:val="26"/>
              </w:rPr>
              <w:t>c</w:t>
            </w:r>
            <w:r w:rsidR="00CA70F3">
              <w:rPr>
                <w:b/>
                <w:bCs/>
                <w:color w:val="FF0000"/>
                <w:szCs w:val="26"/>
              </w:rPr>
              <w:t>huyên)</w:t>
            </w:r>
          </w:p>
          <w:p w14:paraId="40F739B1" w14:textId="77777777" w:rsidR="00912016" w:rsidRPr="00F23AF7" w:rsidRDefault="00912016" w:rsidP="00495F9F">
            <w:pPr>
              <w:jc w:val="both"/>
              <w:rPr>
                <w:szCs w:val="26"/>
              </w:rPr>
            </w:pPr>
            <w:r w:rsidRPr="00F23AF7">
              <w:rPr>
                <w:b/>
                <w:szCs w:val="26"/>
              </w:rPr>
              <w:t xml:space="preserve">Thời gian: </w:t>
            </w:r>
            <w:r w:rsidRPr="00FB536D">
              <w:rPr>
                <w:b/>
                <w:color w:val="FF0000"/>
                <w:szCs w:val="26"/>
              </w:rPr>
              <w:t>150 phút</w:t>
            </w:r>
            <w:r w:rsidRPr="00F23AF7">
              <w:rPr>
                <w:szCs w:val="26"/>
              </w:rPr>
              <w:t xml:space="preserve"> (</w:t>
            </w:r>
            <w:r w:rsidRPr="00F23AF7">
              <w:rPr>
                <w:i/>
                <w:szCs w:val="26"/>
              </w:rPr>
              <w:t>không kể thời gian giao đề</w:t>
            </w:r>
            <w:r w:rsidRPr="00F23AF7">
              <w:rPr>
                <w:szCs w:val="26"/>
              </w:rPr>
              <w:t>)</w:t>
            </w:r>
          </w:p>
          <w:p w14:paraId="5E74DBE3" w14:textId="34367AEE" w:rsidR="00912016" w:rsidRPr="00CC2CC0" w:rsidRDefault="00912016" w:rsidP="006A27FC">
            <w:pPr>
              <w:spacing w:after="80"/>
              <w:jc w:val="both"/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Khóa </w:t>
            </w:r>
            <w:r w:rsidRPr="00A11705">
              <w:rPr>
                <w:b/>
                <w:szCs w:val="26"/>
              </w:rPr>
              <w:t>thi</w:t>
            </w:r>
            <w:r>
              <w:rPr>
                <w:b/>
                <w:szCs w:val="26"/>
              </w:rPr>
              <w:t xml:space="preserve"> ngày</w:t>
            </w:r>
            <w:r w:rsidRPr="00A11705">
              <w:rPr>
                <w:b/>
                <w:szCs w:val="26"/>
              </w:rPr>
              <w:t>:</w:t>
            </w:r>
            <w:r w:rsidRPr="00A11705">
              <w:rPr>
                <w:szCs w:val="26"/>
              </w:rPr>
              <w:t xml:space="preserve"> </w:t>
            </w:r>
            <w:r w:rsidRPr="00A11705">
              <w:rPr>
                <w:b/>
                <w:szCs w:val="26"/>
              </w:rPr>
              <w:t>06</w:t>
            </w:r>
            <w:r w:rsidR="00835B7F">
              <w:rPr>
                <w:b/>
                <w:szCs w:val="26"/>
              </w:rPr>
              <w:t xml:space="preserve"> </w:t>
            </w:r>
            <w:r w:rsidRPr="00A11705">
              <w:rPr>
                <w:b/>
                <w:szCs w:val="26"/>
              </w:rPr>
              <w:t>-</w:t>
            </w:r>
            <w:r w:rsidR="00835B7F">
              <w:rPr>
                <w:b/>
                <w:szCs w:val="26"/>
              </w:rPr>
              <w:t xml:space="preserve"> </w:t>
            </w:r>
            <w:r w:rsidRPr="00A11705">
              <w:rPr>
                <w:b/>
                <w:szCs w:val="26"/>
              </w:rPr>
              <w:t>08/6/2023</w:t>
            </w:r>
          </w:p>
        </w:tc>
      </w:tr>
      <w:tr w:rsidR="00131B8D" w:rsidRPr="00131B8D" w14:paraId="0A354EFE" w14:textId="77777777" w:rsidTr="00AA1AFB">
        <w:tc>
          <w:tcPr>
            <w:tcW w:w="4995" w:type="pct"/>
            <w:gridSpan w:val="2"/>
          </w:tcPr>
          <w:p w14:paraId="10DB99BE" w14:textId="2EA97CAA" w:rsidR="00031FC1" w:rsidRDefault="00131B8D" w:rsidP="006A27FC">
            <w:pPr>
              <w:spacing w:before="20"/>
              <w:jc w:val="center"/>
              <w:rPr>
                <w:bCs/>
                <w:i/>
                <w:iCs/>
                <w:sz w:val="23"/>
                <w:szCs w:val="23"/>
              </w:rPr>
            </w:pPr>
            <w:r w:rsidRPr="00131B8D">
              <w:rPr>
                <w:bCs/>
                <w:i/>
                <w:iCs/>
                <w:sz w:val="23"/>
                <w:szCs w:val="23"/>
              </w:rPr>
              <w:t xml:space="preserve">Cho: H = 1; Li = 7; Be = 9; C = 12; </w:t>
            </w:r>
            <w:r w:rsidR="00BD50D4" w:rsidRPr="00131B8D">
              <w:rPr>
                <w:bCs/>
                <w:i/>
                <w:iCs/>
                <w:sz w:val="23"/>
                <w:szCs w:val="23"/>
              </w:rPr>
              <w:t>N = 14;</w:t>
            </w:r>
            <w:r w:rsidR="00BD50D4">
              <w:rPr>
                <w:bCs/>
                <w:i/>
                <w:iCs/>
                <w:sz w:val="23"/>
                <w:szCs w:val="23"/>
              </w:rPr>
              <w:t xml:space="preserve"> </w:t>
            </w:r>
            <w:r w:rsidRPr="00131B8D">
              <w:rPr>
                <w:bCs/>
                <w:i/>
                <w:iCs/>
                <w:sz w:val="23"/>
                <w:szCs w:val="23"/>
              </w:rPr>
              <w:t>O = 16; Na = 23; Mg = 24; Al = 27; S = 32;</w:t>
            </w:r>
          </w:p>
          <w:p w14:paraId="5D4DBC15" w14:textId="207143A7" w:rsidR="00131B8D" w:rsidRPr="00131B8D" w:rsidRDefault="00A85033" w:rsidP="00045C6E">
            <w:pPr>
              <w:spacing w:after="40"/>
              <w:jc w:val="center"/>
              <w:rPr>
                <w:bCs/>
                <w:i/>
                <w:iCs/>
                <w:sz w:val="23"/>
                <w:szCs w:val="23"/>
                <w:highlight w:val="yellow"/>
              </w:rPr>
            </w:pPr>
            <w:r>
              <w:rPr>
                <w:bCs/>
                <w:i/>
                <w:iCs/>
                <w:sz w:val="23"/>
                <w:szCs w:val="23"/>
              </w:rPr>
              <w:t xml:space="preserve">Cl = 35,5; </w:t>
            </w:r>
            <w:r w:rsidR="00131B8D" w:rsidRPr="00131B8D">
              <w:rPr>
                <w:bCs/>
                <w:i/>
                <w:iCs/>
                <w:sz w:val="23"/>
                <w:szCs w:val="23"/>
              </w:rPr>
              <w:t>K = 39; Ca = 40; Fe = 56;</w:t>
            </w:r>
            <w:r w:rsidR="00031FC1">
              <w:rPr>
                <w:bCs/>
                <w:i/>
                <w:iCs/>
                <w:sz w:val="23"/>
                <w:szCs w:val="23"/>
              </w:rPr>
              <w:t xml:space="preserve"> Cu = 64; Zn = 65; Ag = 108;</w:t>
            </w:r>
            <w:r w:rsidR="00131B8D" w:rsidRPr="00131B8D">
              <w:rPr>
                <w:bCs/>
                <w:i/>
                <w:iCs/>
                <w:sz w:val="23"/>
                <w:szCs w:val="23"/>
              </w:rPr>
              <w:t xml:space="preserve"> Ba = 137.</w:t>
            </w:r>
          </w:p>
        </w:tc>
      </w:tr>
    </w:tbl>
    <w:p w14:paraId="48EF5E1C" w14:textId="63A33FFD" w:rsidR="001115B3" w:rsidRPr="00EE4DCC" w:rsidRDefault="001115B3" w:rsidP="004162E2">
      <w:pPr>
        <w:spacing w:beforeLines="20" w:before="48" w:afterLines="20" w:after="48"/>
        <w:ind w:firstLine="567"/>
        <w:jc w:val="both"/>
        <w:rPr>
          <w:b/>
        </w:rPr>
      </w:pPr>
      <w:r w:rsidRPr="00EE4DCC">
        <w:rPr>
          <w:b/>
        </w:rPr>
        <w:t>Câu 1.</w:t>
      </w:r>
      <w:r w:rsidR="00D50A35" w:rsidRPr="00EE4DCC">
        <w:rPr>
          <w:b/>
        </w:rPr>
        <w:t xml:space="preserve"> (2,0 điểm)</w:t>
      </w:r>
    </w:p>
    <w:p w14:paraId="6C06A1E8" w14:textId="343D2992" w:rsidR="009B35F7" w:rsidRPr="00EE4DCC" w:rsidRDefault="00A52AFC" w:rsidP="00CC2CC0">
      <w:pPr>
        <w:spacing w:after="120"/>
        <w:ind w:firstLine="567"/>
        <w:jc w:val="both"/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668479" behindDoc="0" locked="0" layoutInCell="1" allowOverlap="1" wp14:anchorId="51D4770A" wp14:editId="6B433E65">
                <wp:simplePos x="0" y="0"/>
                <wp:positionH relativeFrom="column">
                  <wp:posOffset>287020</wp:posOffset>
                </wp:positionH>
                <wp:positionV relativeFrom="paragraph">
                  <wp:posOffset>166370</wp:posOffset>
                </wp:positionV>
                <wp:extent cx="5633720" cy="758046"/>
                <wp:effectExtent l="0" t="0" r="0" b="4445"/>
                <wp:wrapNone/>
                <wp:docPr id="1138392536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3720" cy="758046"/>
                          <a:chOff x="-96542" y="27061"/>
                          <a:chExt cx="5635647" cy="764712"/>
                        </a:xfrm>
                      </wpg:grpSpPr>
                      <wpg:grpSp>
                        <wpg:cNvPr id="130415793" name="Group 2"/>
                        <wpg:cNvGrpSpPr/>
                        <wpg:grpSpPr>
                          <a:xfrm>
                            <a:off x="-96542" y="27061"/>
                            <a:ext cx="5635647" cy="764712"/>
                            <a:chOff x="-363280" y="24753"/>
                            <a:chExt cx="5637408" cy="766192"/>
                          </a:xfrm>
                        </wpg:grpSpPr>
                        <wpg:grpSp>
                          <wpg:cNvPr id="716758870" name="Group 1"/>
                          <wpg:cNvGrpSpPr/>
                          <wpg:grpSpPr>
                            <a:xfrm>
                              <a:off x="-363280" y="24753"/>
                              <a:ext cx="5637408" cy="736748"/>
                              <a:chOff x="-363280" y="24753"/>
                              <a:chExt cx="5637408" cy="736748"/>
                            </a:xfrm>
                          </wpg:grpSpPr>
                          <wps:wsp>
                            <wps:cNvPr id="172240110" name="Text Box 11"/>
                            <wps:cNvSpPr txBox="1"/>
                            <wps:spPr>
                              <a:xfrm>
                                <a:off x="3847439" y="523650"/>
                                <a:ext cx="390596" cy="23785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797381" w14:textId="77777777" w:rsidR="00C029E5" w:rsidRPr="000701D3" w:rsidRDefault="00C029E5" w:rsidP="00DE48A6">
                                  <w:pPr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 w:rsidRPr="000701D3"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(7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88301183" name="Group 20"/>
                            <wpg:cNvGrpSpPr/>
                            <wpg:grpSpPr>
                              <a:xfrm>
                                <a:off x="-363280" y="26930"/>
                                <a:ext cx="5637408" cy="680551"/>
                                <a:chOff x="-363280" y="26930"/>
                                <a:chExt cx="5637408" cy="680551"/>
                              </a:xfrm>
                            </wpg:grpSpPr>
                            <wpg:grpSp>
                              <wpg:cNvPr id="168842699" name="Group 19"/>
                              <wpg:cNvGrpSpPr/>
                              <wpg:grpSpPr>
                                <a:xfrm>
                                  <a:off x="-363280" y="26930"/>
                                  <a:ext cx="5637408" cy="680551"/>
                                  <a:chOff x="-363280" y="26930"/>
                                  <a:chExt cx="5637408" cy="680551"/>
                                </a:xfrm>
                              </wpg:grpSpPr>
                              <wpg:grpSp>
                                <wpg:cNvPr id="180451812" name="Group 16"/>
                                <wpg:cNvGrpSpPr/>
                                <wpg:grpSpPr>
                                  <a:xfrm>
                                    <a:off x="-363280" y="26930"/>
                                    <a:ext cx="5637408" cy="680551"/>
                                    <a:chOff x="-363280" y="26930"/>
                                    <a:chExt cx="5637408" cy="680551"/>
                                  </a:xfrm>
                                </wpg:grpSpPr>
                                <wps:wsp>
                                  <wps:cNvPr id="2100300393" name="Straight Arrow Connector 10"/>
                                  <wps:cNvCnPr/>
                                  <wps:spPr>
                                    <a:xfrm>
                                      <a:off x="4561118" y="566057"/>
                                      <a:ext cx="32639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061107416" name="Group 15"/>
                                  <wpg:cNvGrpSpPr/>
                                  <wpg:grpSpPr>
                                    <a:xfrm>
                                      <a:off x="-363280" y="26930"/>
                                      <a:ext cx="5637408" cy="680551"/>
                                      <a:chOff x="-363280" y="26930"/>
                                      <a:chExt cx="5637408" cy="680551"/>
                                    </a:xfrm>
                                  </wpg:grpSpPr>
                                  <wps:wsp>
                                    <wps:cNvPr id="605618423" name="Text Box 11"/>
                                    <wps:cNvSpPr txBox="1"/>
                                    <wps:spPr>
                                      <a:xfrm>
                                        <a:off x="3692447" y="345520"/>
                                        <a:ext cx="675230" cy="3198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F6437B" w14:textId="493C4DD4" w:rsidR="000D1121" w:rsidRPr="00225E39" w:rsidRDefault="000D1121" w:rsidP="00DE48A6">
                                          <w:pPr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+ H</w:t>
                                          </w:r>
                                          <w:r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 w:rsidR="004B64AB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, t</w:t>
                                          </w:r>
                                          <w:r w:rsidR="004B64AB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  <w:vertAlign w:val="superscript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22581468" name="Group 14"/>
                                    <wpg:cNvGrpSpPr/>
                                    <wpg:grpSpPr>
                                      <a:xfrm>
                                        <a:off x="-363280" y="26930"/>
                                        <a:ext cx="2804666" cy="544298"/>
                                        <a:chOff x="518371" y="54154"/>
                                        <a:chExt cx="2805308" cy="544461"/>
                                      </a:xfrm>
                                    </wpg:grpSpPr>
                                    <wps:wsp>
                                      <wps:cNvPr id="382076657" name="Straight Arrow Connector 10"/>
                                      <wps:cNvCnPr/>
                                      <wps:spPr>
                                        <a:xfrm>
                                          <a:off x="1121202" y="272113"/>
                                          <a:ext cx="684603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973234959" name="Group 13"/>
                                      <wpg:cNvGrpSpPr/>
                                      <wpg:grpSpPr>
                                        <a:xfrm>
                                          <a:off x="518371" y="54154"/>
                                          <a:ext cx="2805308" cy="544461"/>
                                          <a:chOff x="-363371" y="54154"/>
                                          <a:chExt cx="2805308" cy="544461"/>
                                        </a:xfrm>
                                      </wpg:grpSpPr>
                                      <wps:wsp>
                                        <wps:cNvPr id="1186396339" name="Text Box 11"/>
                                        <wps:cNvSpPr txBox="1"/>
                                        <wps:spPr>
                                          <a:xfrm>
                                            <a:off x="-363371" y="124922"/>
                                            <a:ext cx="637157" cy="3374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3D0E822" w14:textId="55C5FE90" w:rsidR="005167FE" w:rsidRPr="003E6F6A" w:rsidRDefault="005167FE" w:rsidP="00DE48A6"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vertAlign w:val="subscript"/>
                                                </w:rPr>
                                              </w:pPr>
                                              <w:r w:rsidRPr="003E6F6A">
                                                <w:rPr>
                                                  <w:b/>
                                                  <w:bCs/>
                                                </w:rPr>
                                                <w:t>KClO</w:t>
                                              </w:r>
                                              <w:r w:rsidRPr="003E6F6A">
                                                <w:rPr>
                                                  <w:b/>
                                                  <w:bCs/>
                                                  <w:vertAlign w:val="subscript"/>
                                                </w:rPr>
                                                <w:t>3</w:t>
                                              </w:r>
                                            </w:p>
                                            <w:p w14:paraId="381821B1" w14:textId="77777777" w:rsidR="005167FE" w:rsidRPr="005167FE" w:rsidRDefault="005167FE" w:rsidP="00DE48A6">
                                              <w:pPr>
                                                <w:rPr>
                                                  <w:vertAlign w:val="subscript"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333488501" name="Text Box 11"/>
                                        <wps:cNvSpPr txBox="1"/>
                                        <wps:spPr>
                                          <a:xfrm>
                                            <a:off x="908957" y="119743"/>
                                            <a:ext cx="337457" cy="337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D1DCA69" w14:textId="2263E897" w:rsidR="000A758A" w:rsidRPr="000A758A" w:rsidRDefault="00897FDA" w:rsidP="00DE48A6"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vertAlign w:val="subscript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853913753" name="Text Box 11"/>
                                        <wps:cNvSpPr txBox="1"/>
                                        <wps:spPr>
                                          <a:xfrm>
                                            <a:off x="1632716" y="119682"/>
                                            <a:ext cx="288450" cy="2448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3A1432" w14:textId="11342E23" w:rsidR="003D7FAC" w:rsidRPr="000A758A" w:rsidRDefault="00897FDA" w:rsidP="00DE48A6"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vertAlign w:val="subscript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410846956" name="Group 12"/>
                                        <wpg:cNvGrpSpPr/>
                                        <wpg:grpSpPr>
                                          <a:xfrm>
                                            <a:off x="257063" y="54154"/>
                                            <a:ext cx="2184874" cy="544461"/>
                                            <a:chOff x="-341652" y="54154"/>
                                            <a:chExt cx="2184874" cy="544461"/>
                                          </a:xfrm>
                                        </wpg:grpSpPr>
                                        <wpg:grpSp>
                                          <wpg:cNvPr id="449637007" name="Group 9"/>
                                          <wpg:cNvGrpSpPr/>
                                          <wpg:grpSpPr>
                                            <a:xfrm>
                                              <a:off x="1175589" y="397956"/>
                                              <a:ext cx="485004" cy="200659"/>
                                              <a:chOff x="-68" y="-4816"/>
                                              <a:chExt cx="485004" cy="200659"/>
                                            </a:xfrm>
                                          </wpg:grpSpPr>
                                          <wps:wsp>
                                            <wps:cNvPr id="1988619479" name="Straight Connector 6"/>
                                            <wps:cNvCnPr/>
                                            <wps:spPr>
                                              <a:xfrm>
                                                <a:off x="0" y="-4816"/>
                                                <a:ext cx="0" cy="1968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2700"/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351318055" name="Straight Arrow Connector 7"/>
                                            <wps:cNvCnPr/>
                                            <wps:spPr>
                                              <a:xfrm>
                                                <a:off x="-68" y="195843"/>
                                                <a:ext cx="485004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 w="6350">
                                                <a:tailEnd type="arrow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1619384336" name="Straight Arrow Connector 10"/>
                                          <wps:cNvCnPr/>
                                          <wps:spPr>
                                            <a:xfrm>
                                              <a:off x="619564" y="277586"/>
                                              <a:ext cx="415496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6350"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8334831" name="Text Box 11"/>
                                          <wps:cNvSpPr txBox="1"/>
                                          <wps:spPr>
                                            <a:xfrm>
                                              <a:off x="-341652" y="54154"/>
                                              <a:ext cx="673356" cy="3099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C1F3973" w14:textId="4B50D416" w:rsidR="00005C73" w:rsidRPr="00225E39" w:rsidRDefault="00A52AFC" w:rsidP="00DE48A6">
                                                <w:pPr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  <w:vertAlign w:val="subscript"/>
                                                  </w:rPr>
                                                </w:pPr>
                                                <w:r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>MnO</w:t>
                                                </w:r>
                                                <w:r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  <w:vertAlign w:val="subscript"/>
                                                  </w:rPr>
                                                  <w:t>2</w:t>
                                                </w:r>
                                                <w:r w:rsidR="003965C1"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>,</w:t>
                                                </w:r>
                                                <w:r w:rsidR="00DF5E9B"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 xml:space="preserve"> </w:t>
                                                </w:r>
                                                <w:r w:rsidR="00005C73"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  <w:r w:rsidR="00005C73"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  <w:vertAlign w:val="superscript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86095290" name="Text Box 11"/>
                                          <wps:cNvSpPr txBox="1"/>
                                          <wps:spPr>
                                            <a:xfrm>
                                              <a:off x="1328640" y="63778"/>
                                              <a:ext cx="440871" cy="2989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41F886" w14:textId="7057856E" w:rsidR="00464A35" w:rsidRPr="00225E39" w:rsidRDefault="00464A35" w:rsidP="00DE48A6">
                                                <w:pPr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  <w:vertAlign w:val="subscript"/>
                                                  </w:rPr>
                                                </w:pPr>
                                                <w:r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>+</w:t>
                                                </w:r>
                                                <w:r w:rsidR="006417D9"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 xml:space="preserve"> </w:t>
                                                </w:r>
                                                <w:r w:rsidR="00897FDA" w:rsidRPr="00225E39">
                                                  <w:rPr>
                                                    <w:i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2197161" name="Straight Arrow Connector 10"/>
                                          <wps:cNvCnPr/>
                                          <wps:spPr>
                                            <a:xfrm>
                                              <a:off x="1290251" y="271890"/>
                                              <a:ext cx="552971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6350"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930549080" name="Text Box 11"/>
                                    <wps:cNvSpPr txBox="1"/>
                                    <wps:spPr>
                                      <a:xfrm>
                                        <a:off x="2393839" y="87031"/>
                                        <a:ext cx="947057" cy="33708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443CD7" w14:textId="719DE7D9" w:rsidR="00E2796E" w:rsidRPr="00DF5E9B" w:rsidRDefault="00E2796E" w:rsidP="00DE48A6">
                                          <w:pPr>
                                            <w:rPr>
                                              <w:vertAlign w:val="subscript"/>
                                            </w:rPr>
                                          </w:pPr>
                                          <w:r w:rsidRPr="00DF5E9B">
                                            <w:t>Nước Javel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02951612" name="Text Box 11"/>
                                    <wps:cNvSpPr txBox="1"/>
                                    <wps:spPr>
                                      <a:xfrm>
                                        <a:off x="2204333" y="429986"/>
                                        <a:ext cx="337185" cy="277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6B6C1A" w14:textId="7439E0FA" w:rsidR="00210C94" w:rsidRPr="000A758A" w:rsidRDefault="00897FDA" w:rsidP="00DE48A6">
                                          <w:pPr>
                                            <w:rPr>
                                              <w:b/>
                                              <w:bCs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90840561" name="Text Box 11"/>
                                    <wps:cNvSpPr txBox="1"/>
                                    <wps:spPr>
                                      <a:xfrm>
                                        <a:off x="2868385" y="419100"/>
                                        <a:ext cx="337457" cy="2775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2A08DBD" w14:textId="319C5855" w:rsidR="00F57B77" w:rsidRPr="000A758A" w:rsidRDefault="00897FDA" w:rsidP="00DE48A6">
                                          <w:pPr>
                                            <w:rPr>
                                              <w:b/>
                                              <w:bCs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800687" name="Text Box 11"/>
                                    <wps:cNvSpPr txBox="1"/>
                                    <wps:spPr>
                                      <a:xfrm>
                                        <a:off x="3477985" y="413657"/>
                                        <a:ext cx="337457" cy="2775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34CD9A" w14:textId="454C2A3A" w:rsidR="00BD47BE" w:rsidRPr="000A758A" w:rsidRDefault="00897FDA" w:rsidP="00DE48A6">
                                          <w:pPr>
                                            <w:rPr>
                                              <w:b/>
                                              <w:bCs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71984504" name="Text Box 11"/>
                                    <wps:cNvSpPr txBox="1"/>
                                    <wps:spPr>
                                      <a:xfrm>
                                        <a:off x="4283533" y="413657"/>
                                        <a:ext cx="337457" cy="2775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1AAE8A" w14:textId="11B89E4A" w:rsidR="00E61B19" w:rsidRPr="000A758A" w:rsidRDefault="00897FDA" w:rsidP="00DE48A6">
                                          <w:pPr>
                                            <w:rPr>
                                              <w:b/>
                                              <w:bCs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16601469" name="Text Box 11"/>
                                    <wps:cNvSpPr txBox="1"/>
                                    <wps:spPr>
                                      <a:xfrm>
                                        <a:off x="4865914" y="413287"/>
                                        <a:ext cx="408214" cy="277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1AF3F51" w14:textId="60871B31" w:rsidR="00E61B19" w:rsidRPr="000A758A" w:rsidRDefault="00E61B19" w:rsidP="00DE48A6">
                                          <w:pPr>
                                            <w:rPr>
                                              <w:b/>
                                              <w:bCs/>
                                              <w:vertAlign w:val="subscript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A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406269761" name="Group 17"/>
                                <wpg:cNvGrpSpPr/>
                                <wpg:grpSpPr>
                                  <a:xfrm>
                                    <a:off x="2465696" y="562782"/>
                                    <a:ext cx="1850490" cy="9002"/>
                                    <a:chOff x="-53138" y="-252"/>
                                    <a:chExt cx="1850490" cy="9002"/>
                                  </a:xfrm>
                                </wpg:grpSpPr>
                                <wps:wsp>
                                  <wps:cNvPr id="1855628011" name="Straight Arrow Connector 10"/>
                                  <wps:cNvCnPr/>
                                  <wps:spPr>
                                    <a:xfrm>
                                      <a:off x="-53138" y="8750"/>
                                      <a:ext cx="450554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50002369" name="Straight Arrow Connector 10"/>
                                  <wps:cNvCnPr/>
                                  <wps:spPr>
                                    <a:xfrm>
                                      <a:off x="632884" y="4233"/>
                                      <a:ext cx="32639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14627893" name="Straight Arrow Connector 10"/>
                                  <wps:cNvCnPr/>
                                  <wps:spPr>
                                    <a:xfrm>
                                      <a:off x="1240044" y="-252"/>
                                      <a:ext cx="557308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30152572" name="Text Box 11"/>
                              <wps:cNvSpPr txBox="1"/>
                              <wps:spPr>
                                <a:xfrm>
                                  <a:off x="2431998" y="363022"/>
                                  <a:ext cx="441523" cy="2568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E75A49" w14:textId="0AEADE36" w:rsidR="00C16421" w:rsidRPr="00225E39" w:rsidRDefault="00C16421" w:rsidP="00DE48A6">
                                    <w:pPr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  <w:t>+</w:t>
                                    </w:r>
                                    <w:r w:rsidR="0059000F"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="00897FDA"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10477524" name="Text Box 11"/>
                            <wps:cNvSpPr txBox="1"/>
                            <wps:spPr>
                              <a:xfrm>
                                <a:off x="1181955" y="24753"/>
                                <a:ext cx="439511" cy="3091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825E3B" w14:textId="1586E981" w:rsidR="00914B92" w:rsidRPr="000701D3" w:rsidRDefault="00914B92" w:rsidP="00DE48A6">
                                  <w:pPr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 w:rsidRPr="000701D3"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đpn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17394803" name="Text Box 11"/>
                          <wps:cNvSpPr txBox="1"/>
                          <wps:spPr>
                            <a:xfrm>
                              <a:off x="380988" y="204307"/>
                              <a:ext cx="390525" cy="3086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7A5740" w14:textId="55D6888D" w:rsidR="009B25C6" w:rsidRPr="000701D3" w:rsidRDefault="009B25C6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1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9190274" name="Text Box 11"/>
                          <wps:cNvSpPr txBox="1"/>
                          <wps:spPr>
                            <a:xfrm>
                              <a:off x="1261390" y="213241"/>
                              <a:ext cx="390525" cy="3086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07F10D" w14:textId="5675F935" w:rsidR="009B25C6" w:rsidRPr="000701D3" w:rsidRDefault="009B25C6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2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8978184" name="Text Box 11"/>
                          <wps:cNvSpPr txBox="1"/>
                          <wps:spPr>
                            <a:xfrm>
                              <a:off x="1970606" y="201845"/>
                              <a:ext cx="390562" cy="3091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E5198F9" w14:textId="1A064F9E" w:rsidR="009B25C6" w:rsidRPr="000701D3" w:rsidRDefault="009B25C6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3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1454581" name="Text Box 11"/>
                          <wps:cNvSpPr txBox="1"/>
                          <wps:spPr>
                            <a:xfrm>
                              <a:off x="1813256" y="528868"/>
                              <a:ext cx="385262" cy="238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8D8452" w14:textId="7DBC704B" w:rsidR="00307F1D" w:rsidRPr="000701D3" w:rsidRDefault="00307F1D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4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090941" name="Text Box 11"/>
                          <wps:cNvSpPr txBox="1"/>
                          <wps:spPr>
                            <a:xfrm>
                              <a:off x="2531957" y="528474"/>
                              <a:ext cx="390525" cy="2624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9BE19A" w14:textId="7361C950" w:rsidR="00307F1D" w:rsidRPr="000701D3" w:rsidRDefault="00307F1D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5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0188908" name="Text Box 11"/>
                          <wps:cNvSpPr txBox="1"/>
                          <wps:spPr>
                            <a:xfrm>
                              <a:off x="3119098" y="528999"/>
                              <a:ext cx="390525" cy="2451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3A724C8" w14:textId="66A2F684" w:rsidR="00307F1D" w:rsidRPr="000701D3" w:rsidRDefault="00307F1D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6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4212414" name="Text Box 11"/>
                          <wps:cNvSpPr txBox="1"/>
                          <wps:spPr>
                            <a:xfrm>
                              <a:off x="4524183" y="523714"/>
                              <a:ext cx="390562" cy="2370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ED7A7E" w14:textId="735619EF" w:rsidR="00307F1D" w:rsidRPr="000701D3" w:rsidRDefault="00307F1D" w:rsidP="00DE48A6">
                                <w:pPr>
                                  <w:rPr>
                                    <w:i/>
                                    <w:iCs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0701D3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(8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51839075" name="Text Box 11"/>
                        <wps:cNvSpPr txBox="1"/>
                        <wps:spPr>
                          <a:xfrm>
                            <a:off x="3438815" y="332162"/>
                            <a:ext cx="309899" cy="3187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34C27A" w14:textId="45666D63" w:rsidR="00313556" w:rsidRPr="000701D3" w:rsidRDefault="00313556" w:rsidP="00DE48A6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0701D3"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 w:rsidRPr="000701D3">
                                <w:rPr>
                                  <w:i/>
                                  <w:iCs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1D4770A" id="Group 1" o:spid="_x0000_s1027" style="position:absolute;left:0;text-align:left;margin-left:22.6pt;margin-top:13.1pt;width:443.6pt;height:59.7pt;z-index:251668479;mso-width-relative:margin;mso-height-relative:margin" coordorigin="-965,270" coordsize="56356,764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YATG3goAAIRlAAAOAAAAZHJzL2Uyb0RvYy54bWzsXVtv2zgafV9g/4Pg9zTinTSaDrKZtlig mCm2Xcyz6siJsbbklZQm3V+/h6QoWYrdNo0qp4GAInUsiRKpw/Od70Lm5W93m3X0OS3KVZ6dzciL eBal2SK/XGVXZ7N/f3xzomdRWSXZZbLOs/Rs9iUtZ7+9+vvfXt5u5ynNr/P1ZVpEaCQr57fbs9l1 VW3np6fl4jrdJOWLfJtmOLjMi01S4dfi6vSySG7R+mZ9SuNYnt7mxeW2yBdpWeLb3/3B2SvX/nKZ Lqo/l8syraL12QzPVrmfhfv5yf48ffUymV8VyfZ6tagfI/mBp9gkqww3bZr6PamS6KZY3Wtqs1oU eZkvqxeLfHOaL5erRer6gN6QuNebt0V+s3V9uZrfXm2bYcLQ9sbph5td/PH5bbH9sH1fYCRut1cY C/eb7cvdstjY//GU0Z0bsi/NkKV3VbTAl0IypihGdoFjSuiYSz+mi2sMvL3sxEjB6SzCcapiScLh 120LQnJVt4BPhNpTTsP9TztP1fzinxaP/76IVpeAHos5EcqwWZQlGyDNDV7k2rIXPaCj+594p8f7 njeZtz1mklGNMbFd5kqwPV1WPMbMcIMmJTE/1GVFJEZcK9xpt8tuhB/a5f2PvNPnnQdmUnEd+hTe 8v4GFtc7r3lfEwdfM+igbBFfPg7xH66TbeomUmmBECCjKOUxIc34fbT9/Ud+F5F6DN3ZdnJE1R2+ B8pst2+35bzEl3vmCNNccWbcqxeUSVEzTBhIZmJhpH/xlCktXIPNICTzbVFWb9N8E9kPZ7MCBOZ4 Jfn8rqz8tAin2Ntn+ZvVeo3vk/k6i27PZpLhlp0jaHydYT61T20/VXef7vy8CT36lF9+QUeL3HNk uV28WeEZ3iVl9T4pQIoYJhB99Sd+LNc57pXXn2bRdV78b9/39ny8ORydRbcg2bNZ+d+bpEhn0fqf Gd6pIZyj2cr9woUjkmL3yKfdI9nN5iIHjxOYlO3CfcTFRbUOH5dFvvkL9uDc3hWHkmyBe5/NqvDx ovLUD3uySM/P3Ung4W1Svcs+bBe2aTt2doQ/3v2VFNv6NVR4f3/kAUXJvPc2/Ll+1M9vqny5cq/K jrMf1Xr4gegdku0zGNeaAY26z2AOQo+Zz9KwHgzB2u1klDoWHoeHOKxt4MB8bptooPy9tC215lQa TJkOhxkPy4fx9i4Htc8c5t4T6jTMpCAahq7baWc6f/k3PQJzUxLHDP9aa/+hKpLV1XUVnRdFfhtd 5FkG6syLCOxeUzaI/yKrdc5BAudCEsxBT+BSxkLZy5N5ABGjEhzuCdy13AD+HneX9SM1z+LJpccd luztDXr0XSWr9evsMqq+bKFlEtsp+yD7ybysvqxT38i/0iVo3Vkq+4XT0enFuog+J2DOy/8Ee7PO cKY9Ywn70VzkTcfBi+pz7WWp09bfe2FztrtjnlXNhZtVlheOdHt3re7Coy79+cGE+b623GpHxf72 dXKlUJ4kVpzA+HaIRjwLohlhzmEuSAKubszTAGpJGsqt9IdQZlwI+BGdyQZ5S2G6nExmxGjJ6zkQ PJMghUZTS7U7Eez6pJZABcdRS5JSoQmXoOrOfHYQGdaGwpfjUtaqXXBOTd/7gTFnCrIUOBbwQt0z WDH1uvZx0YJgweFDC9y7wY3t6IulEaYz0zRWUsK+1eM3lAUlhBIaB4efElK7v8GCSs1lDBKxvu9k QRtD+A3Te3wLahSjjBvRV+ru9T5wwu2fLwEhB2ZLzzv51SYcVCWkI8JlzQA+3oCewOMJ40AoN9TZ p1atws1DTKw2oHD5vJptaOeeZP354YYaLZMBHS/cMIIxIYwxhC9EDBvorfHjsW1ibSx2YSYIMYiq dbUhcG/h7LUhYK6dkD8mtGvlMUH7WUFbC2YIs0H8wZBNkB5A7D5AW+oea1OExBDFddCGf6ShLL3r fzS3p3aSJ2iPB+06E3cvSExi6Gcj+mGM2jF9ULyUCuTjgOuu19KoMDj7WnEPw9Zn6agwhFOEV/r7 3Z79TTQk3Xd7DvWZQzapOG5cFZ/a+5EQMSFKCO3zM8woO46diAOHDYvrPtv0MtSuO97m9qzDiQE7 4RozuD4W3Lz9Vx/s7hiG2WiN9CJXjehs3LwmLBnVYWeX7Pp2hBTE1O1/AEzNWMRIDOLXGWu9ymw6 7l4ipRsMJcgX+4ZsfM9n3NynKdzpoOMzkT89TcoEYcTmiIIFbCDUj7W7WLl9Q98Vaj+ppxIxQvfV 3e5M+gaWpjB7E9QfLUjQEvdIGCQgMeTWGWvs3kEQPjDhg4ZRzuE4jSqUU/QNAqJ5IWE/AfEJRqtG MKJGW++WDejbnrC9yilYUqkYswrPhkhZbIx0KqTREUcI2zQSYaoSGatKZARgKy1jI6jNZw8VtSGo fJO2pgfQhWhXdaYkIBvlPtad9a6t0fCsvy4Uf35AstEsE7KfEbKR66cIGkI2BGgPpRcIpgtFuZQF OKI4GpOn40Eii437eoRPguHJCYZd5Xros/VgfrpXhZo8KMvYlgkPxb0U9VC6Lj5FVTAESweZiALY cqYQMY9RaIjjx1QVzjjY0Z649zlxLwjSCFBvU974+GQQpTGcPx+rRP0FSoG62LZZUGSAvK5QCmnq Y2O7jk5O2B4vZD4Ca1t7r7mthBuQtrXUzIIXioITg9LWe9huMp1tiOKYvN2GWCbifkbETWMgEUkP 3SRaHk/cjCtlGnBjQUy/nnonjf9EwO1k06RKxlwRMwZzC4UKYuTVEesdSnBzqpkIqoT8EuCeCphH X+41BrgZwVoVVEM3ad7HMzfXyH4TnxnhNqzXY25E8qg9bIPUYO4nILl9MHFi7vGY+3AE5VApRyyx 2E+18tmXcpA6Cvuw8hUuhbS5OQBQSKr6ZVRwCGNEWDxCTYyS9LpcIyxZFoywupqDooylPhqKOfZe 3qjutud2HfAoESM8ELqpsUQ0WLChYpon7Uho1V+yDJMpsKLBzfMpoPnkAppjQS/GBGKtfRkKenan BF0bGQop1YlYTost/RrNpq7DL+18OktFRpA2do0XuH34lb5YL4FSPw+9k4b/Q6JSCNUs2JpY78mx Xmt+3erfHbUxAiSxS4NA7eyQ4W2O5a1YVWilDJb0xP11PByLCu3CW6e1BYI0R0/dQPmDqietfRyt PY7RRxId0TtBwZFDRUywCA71dj7WvbM1UmBdbJ0jrLytC58IdWmeRnQfofCJTEsfRg6Y7FL7KDiX RDHDLacOBnOmYxTe+xoRJC6xcqGra7ELFK2zlVAZ0udTjgrzqcBvZJiPAm0QqCFIx9tlPINROJXE bYFj436IC/JemYnd4uyJgbuOLk25+OeVi2coIFUaa8wGBLfBkrjYxxSxISfyRfeZW0L4B4HyBIT4 VET1LJnbcMIFxxY3A4Jbg67tugIbMEfYDeuvurJECxrATZndjdAeP6osmaqoniO4GTjWxED4cNim SGGE7SKAbezC2sP2jioByLHL8LGx7Tc7myIo40VQxpHc8CSJtmWCw4GbYQMUOJSBuA12S+0S9y64 sbNofPTqVzoVUT1H4sZ2zRy7u0GaDAdujgCj2/TYqRLUce9h7laVKCxYOzpzT0VUI4N79JggIXaL OhMrROmGCpwwDk2NeLJL8jBKAOoui4Pi7T7YzrckWmFf/yPLb6Sc8ASTRBlPojig4099OLer/rMk 9m+J7P7uMp7tH0959X8AAAD//wMAUEsDBBQABgAIAAAAIQA/23Gx4AAAAAkBAAAPAAAAZHJzL2Rv d25yZXYueG1sTI/BaoNAEIbvhb7DMoXemlWj0lrXEELbUyg0KYTcNjpRiTsr7kbN23d6ak/D8H/8 802+mk0nRhxca0lBuAhAIJW2aqlW8L1/f3oG4bymSneWUMENHayK+7tcZ5Wd6AvHna8Fl5DLtILG +z6T0pUNGu0Wtkfi7GwHoz2vQy2rQU9cbjoZBUEqjW6JLzS6x02D5WV3NQo+Jj2tl+HbuL2cN7fj Pvk8bENU6vFhXr+C8Dj7Pxh+9VkdCnY62StVTnQK4iRiUkGU8uT8ZRnFIE4MxkkKssjl/w+KHwAA AP//AwBQSwECLQAUAAYACAAAACEAtoM4kv4AAADhAQAAEwAAAAAAAAAAAAAAAAAAAAAAW0NvbnRl bnRfVHlwZXNdLnhtbFBLAQItABQABgAIAAAAIQA4/SH/1gAAAJQBAAALAAAAAAAAAAAAAAAAAC8B AABfcmVscy8ucmVsc1BLAQItABQABgAIAAAAIQCcYATG3goAAIRlAAAOAAAAAAAAAAAAAAAAAC4C AABkcnMvZTJvRG9jLnhtbFBLAQItABQABgAIAAAAIQA/23Gx4AAAAAkBAAAPAAAAAAAAAAAAAAAA ADgNAABkcnMvZG93bnJldi54bWxQSwUGAAAAAAQABADzAAAARQ4AAAAA ">
                <v:group id="Group 2" o:spid="_x0000_s1028" style="position:absolute;left:-965;top:270;width:56356;height:7647" coordorigin="-3632,247" coordsize="56374,766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XJv1yAAAAOIAAAAPAAAAZHJzL2Rvd25yZXYueG1sRE/LasJA FN0X/IfhFrrTSUx9NHUUkba4kIIPkO4umWsSzNwJmWkS/94RCl0eznux6k0lWmpcaVlBPIpAEGdW l5wrOB0/h3MQziNrrCyTghs5WC0HTwtMte14T+3B5yKEsEtRQeF9nUrpsoIMupGtiQN3sY1BH2CT S91gF8JNJcdRNJUGSw4NBda0KSi7Hn6Ngq8Ou3USf7S762Vz+zlOvs+7mJR6ee7X7yA89f5f/Ofe 6jA/iV7jyewtgcelgEEu7wAAAP//AwBQSwECLQAUAAYACAAAACEA2+H2y+4AAACFAQAAEwAAAAAA AAAAAAAAAAAAAAAAW0NvbnRlbnRfVHlwZXNdLnhtbFBLAQItABQABgAIAAAAIQBa9CxbvwAAABUB AAALAAAAAAAAAAAAAAAAAB8BAABfcmVscy8ucmVsc1BLAQItABQABgAIAAAAIQDtXJv1yAAAAOIA AAAPAAAAAAAAAAAAAAAAAAcCAABkcnMvZG93bnJldi54bWxQSwUGAAAAAAMAAwC3AAAA/AIAAAAA ">
                  <v:group id="_x0000_s1029" style="position:absolute;left:-3632;top:247;width:56373;height:7368" coordorigin="-3632,247" coordsize="56374,736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1dDmryQAAAOIAAAAPAAAAZHJzL2Rvd25yZXYueG1sRI/NasJA FIX3gu8wXMGdTlLRhOgoIm3pQgS1UNxdMtckmLkTMtMkvn1nUXB5OH98m91gatFR6yrLCuJ5BII4 t7riQsH39WOWgnAeWWNtmRQ8ycFuOx5tMNO25zN1F1+IMMIuQwWl900mpctLMujmtiEO3t22Bn2Q bSF1i30YN7V8i6KVNFhxeCixoUNJ+ePyaxR89tjvF/F7d3zcD8/bdXn6Ocak1HQy7NcgPA3+Ff5v f2kFSbxKlmmaBIiAFHBAbv8AAAD//wMAUEsBAi0AFAAGAAgAAAAhANvh9svuAAAAhQEAABMAAAAA AAAAAAAAAAAAAAAAAFtDb250ZW50X1R5cGVzXS54bWxQSwECLQAUAAYACAAAACEAWvQsW78AAAAV AQAACwAAAAAAAAAAAAAAAAAfAQAAX3JlbHMvLnJlbHNQSwECLQAUAAYACAAAACEA9XQ5q8kAAADi AAAADwAAAAAAAAAAAAAAAAAHAgAAZHJzL2Rvd25yZXYueG1sUEsFBgAAAAADAAMAtwAAAP0CAAAA AA== ">
                    <v:shape id="Text Box 11" o:spid="_x0000_s1030" type="#_x0000_t202" style="position:absolute;left:38474;top:5236;width:3906;height:23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R0WKyAAAAOIAAAAPAAAAZHJzL2Rvd25yZXYueG1sRE9LT8JA EL6b+B82Y+JNtm1ESGEhpAnRGD3wuHAbukPb2J2t3RWKv945mHD88r3ny8G16kx9aDwbSEcJKOLS 24YrA/vd+mkKKkRki61nMnClAMvF/d0cc+svvKHzNlZKQjjkaKCOscu1DmVNDsPId8TCnXzvMArs K217vEi4a3WWJC/aYcPSUGNHRU3l1/bHGXgv1p+4OWZu+tsWrx+nVfe9P4yNeXwYVjNQkYZ4E/+7 36zMn2TZc5KmckIuCQa9+AMAAP//AwBQSwECLQAUAAYACAAAACEA2+H2y+4AAACFAQAAEwAAAAAA AAAAAAAAAAAAAAAAW0NvbnRlbnRfVHlwZXNdLnhtbFBLAQItABQABgAIAAAAIQBa9CxbvwAAABUB AAALAAAAAAAAAAAAAAAAAB8BAABfcmVscy8ucmVsc1BLAQItABQABgAIAAAAIQDtR0WKyAAAAOIA AAAPAAAAAAAAAAAAAAAAAAcCAABkcnMvZG93bnJldi54bWxQSwUGAAAAAAMAAwC3AAAA/AIAAAAA " filled="f" stroked="f" strokeweight=".5pt">
                      <v:textbox>
                        <w:txbxContent>
                          <w:p w14:paraId="6D797381" w14:textId="77777777" w:rsidR="00C029E5" w:rsidRPr="000701D3" w:rsidRDefault="00C029E5" w:rsidP="00DE48A6">
                            <w:pPr>
                              <w:rPr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0701D3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(7)</w:t>
                            </w:r>
                          </w:p>
                        </w:txbxContent>
                      </v:textbox>
                    </v:shape>
                    <v:group id="Group 20" o:spid="_x0000_s1031" style="position:absolute;left:-3632;top:269;width:56373;height:6805" coordorigin="-3632,269" coordsize="56374,68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o2VCygAAAOIAAAAPAAAAZHJzL2Rvd25yZXYueG1sRI9Ba8JA FITvhf6H5RW86WYbLSF1FZFWPEihWii9PbLPJJh9G7LbJP57Vyj0OMzMN8xyPdpG9NT52rEGNUtA EBfO1Fxq+Dq9TzMQPiAbbByThit5WK8eH5aYGzfwJ/XHUIoIYZ+jhiqENpfSFxVZ9DPXEkfv7DqL IcqulKbDIcJtI5+T5EVarDkuVNjStqLicvy1GnYDDptUvfWHy3l7/TktPr4PirSePI2bVxCBxvAf /mvvjYZ5lqWJUlkK90vxDsjVDQAA//8DAFBLAQItABQABgAIAAAAIQDb4fbL7gAAAIUBAAATAAAA AAAAAAAAAAAAAAAAAABbQ29udGVudF9UeXBlc10ueG1sUEsBAi0AFAAGAAgAAAAhAFr0LFu/AAAA FQEAAAsAAAAAAAAAAAAAAAAAHwEAAF9yZWxzLy5yZWxzUEsBAi0AFAAGAAgAAAAhAFijZULKAAAA 4gAAAA8AAAAAAAAAAAAAAAAABwIAAGRycy9kb3ducmV2LnhtbFBLBQYAAAAAAwADALcAAAD+AgAA AAA= ">
                      <v:group id="Group 19" o:spid="_x0000_s1032" style="position:absolute;left:-3632;top:269;width:56373;height:6805" coordorigin="-3632,269" coordsize="56374,68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RzDjfxwAAAOIAAAAPAAAAZHJzL2Rvd25yZXYueG1sRE9Na8JA EL0L/odlhN50E21DTF1FxJYeRFALpbchOybB7GzIbpP477uFgsfH+15tBlOLjlpXWVYQzyIQxLnV FRcKPi9v0xSE88gaa8uk4E4ONuvxaIWZtj2fqDv7QoQQdhkqKL1vMildXpJBN7MNceCutjXoA2wL qVvsQ7ip5TyKEmmw4tBQYkO7kvLb+ccoeO+x3y7ifXe4XXf378vL8esQk1JPk2H7CsLT4B/if/eH DvOTNH2eJ8sl/F0KGOT6FwAA//8DAFBLAQItABQABgAIAAAAIQDb4fbL7gAAAIUBAAATAAAAAAAA AAAAAAAAAAAAAABbQ29udGVudF9UeXBlc10ueG1sUEsBAi0AFAAGAAgAAAAhAFr0LFu/AAAAFQEA AAsAAAAAAAAAAAAAAAAAHwEAAF9yZWxzLy5yZWxzUEsBAi0AFAAGAAgAAAAhABHMON/HAAAA4gAA AA8AAAAAAAAAAAAAAAAABwIAAGRycy9kb3ducmV2LnhtbFBLBQYAAAAAAwADALcAAAD7AgAAAAA= ">
                        <v:group id="Group 16" o:spid="_x0000_s1033" style="position:absolute;left:-3632;top:269;width:56373;height:6805" coordorigin="-3632,269" coordsize="56374,68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xROWxwAAAOIAAAAPAAAAZHJzL2Rvd25yZXYueG1sRE9da8Iw FH0X9h/CFfamaZyOUo0iso09iKAOxt4uzbUtNjelydr6781g4OPhfK82g61FR62vHGtQ0wQEce5M xYWGr/P7JAXhA7LB2jFpuJGHzfpptMLMuJ6P1J1CIWII+ww1lCE0mZQ+L8min7qGOHIX11oMEbaF NC32MdzWcpYkr9JixbGhxIZ2JeXX06/V8NFjv31Rb93+etndfs6Lw/dekdbP42G7BBFoCA/xv/vT xPlpMl+oVM3g71LEINd3AAAA//8DAFBLAQItABQABgAIAAAAIQDb4fbL7gAAAIUBAAATAAAAAAAA AAAAAAAAAAAAAABbQ29udGVudF9UeXBlc10ueG1sUEsBAi0AFAAGAAgAAAAhAFr0LFu/AAAAFQEA AAsAAAAAAAAAAAAAAAAAHwEAAF9yZWxzLy5yZWxzUEsBAi0AFAAGAAgAAAAhANHFE5bHAAAA4gAA AA8AAAAAAAAAAAAAAAAABwIAAGRycy9kb3ducmV2LnhtbFBLBQYAAAAAAwADALcAAAD7AgAAAAA= ">
                          <v:shape id="Straight Arrow Connector 10" o:spid="_x0000_s1034" type="#_x0000_t32" style="position:absolute;left:45611;top:5660;width:3264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3FdW3xwAAAOMAAAAPAAAAZHJzL2Rvd25yZXYueG1sRE9Na8JA FLwX/A/LE3oR3Y1S0TSbUAqNvZr24PGZfSah2bchu9X033cLBWEuw3wxWTHZXlxp9J1jDclKgSCu nem40fD58bbcgfAB2WDvmDT8kIcinz1kmBp34yNdq9CIWMI+RQ1tCEMqpa9bsuhXbiCO2sWNFkOk YyPNiLdYbnu5VmorLXYcF1oc6LWl+qv6thpKkovpcOCnsD0tyvrsPJbstX6cTy/PIAJN4W7+T78b DetEqU3EfgN/n+IfkPkvAAAA//8DAFBLAQItABQABgAIAAAAIQDb4fbL7gAAAIUBAAATAAAAAAAA AAAAAAAAAAAAAABbQ29udGVudF9UeXBlc10ueG1sUEsBAi0AFAAGAAgAAAAhAFr0LFu/AAAAFQEA AAsAAAAAAAAAAAAAAAAAHwEAAF9yZWxzLy5yZWxzUEsBAi0AFAAGAAgAAAAhAPcV1bfHAAAA4wAA AA8AAAAAAAAAAAAAAAAABwIAAGRycy9kb3ducmV2LnhtbFBLBQYAAAAAAwADALcAAAD7AgAAAAA= " strokecolor="black [3200]" strokeweight=".5pt">
                            <v:stroke endarrow="open" joinstyle="miter"/>
                          </v:shape>
                          <v:group id="Group 15" o:spid="_x0000_s1035" style="position:absolute;left:-3632;top:269;width:56373;height:6805" coordorigin="-3632,269" coordsize="56374,68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RhSazzAAAAOMAAAAPAAAAZHJzL2Rvd25yZXYueG1sRI9BS8NA FITvgv9heYI3u7tVU4ndllKseCiFtoJ4e2Rfk9Ds25DdJum/dwXB4zAz3zDz5ega0VMXas8G9ESB IC68rbk08HncPLyACBHZYuOZDFwpwHJxezPH3PqB99QfYikShEOOBqoY21zKUFTkMEx8S5y8k+8c xiS7UtoOhwR3jZwqlUmHNaeFCltaV1ScDxdn4H3AYfWo3/rt+bS+fh+fd19bTcbc342rVxCRxvgf /mt/WANTlWmtZk86g99P6Q/IxQ8AAAD//wMAUEsBAi0AFAAGAAgAAAAhANvh9svuAAAAhQEAABMA AAAAAAAAAAAAAAAAAAAAAFtDb250ZW50X1R5cGVzXS54bWxQSwECLQAUAAYACAAAACEAWvQsW78A AAAVAQAACwAAAAAAAAAAAAAAAAAfAQAAX3JlbHMvLnJlbHNQSwECLQAUAAYACAAAACEAEYUms8wA AADjAAAADwAAAAAAAAAAAAAAAAAHAgAAZHJzL2Rvd25yZXYueG1sUEsFBgAAAAADAAMAtwAAAAAD AAAAAA== ">
                            <v:shape id="Text Box 11" o:spid="_x0000_s1036" type="#_x0000_t202" style="position:absolute;left:36924;top:3455;width:6752;height:319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hj5IzAAAAOIAAAAPAAAAZHJzL2Rvd25yZXYueG1sRI9Ba8JA FITvhf6H5RW81Y2xhhBdRQJSKfVg6qW31+wzCWbfptlV0/56tyD0OMzMN8xiNZhWXKh3jWUFk3EE gri0uuFKweFj85yCcB5ZY2uZFPyQg9Xy8WGBmbZX3tOl8JUIEHYZKqi97zIpXVmTQTe2HXHwjrY3 6IPsK6l7vAa4aWUcRYk02HBYqLGjvKbyVJyNgrd8s8P9V2zS3zZ/fT+uu+/D50yp0dOwnoPwNPj/ 8L291QqSaJZM0pd4Cn+Xwh2QyxsAAAD//wMAUEsBAi0AFAAGAAgAAAAhANvh9svuAAAAhQEAABMA AAAAAAAAAAAAAAAAAAAAAFtDb250ZW50X1R5cGVzXS54bWxQSwECLQAUAAYACAAAACEAWvQsW78A AAAVAQAACwAAAAAAAAAAAAAAAAAfAQAAX3JlbHMvLnJlbHNQSwECLQAUAAYACAAAACEAXIY+SMwA AADiAAAADwAAAAAAAAAAAAAAAAAHAgAAZHJzL2Rvd25yZXYueG1sUEsFBgAAAAADAAMAtwAAAAAD AAAAAA== " filled="f" stroked="f" strokeweight=".5pt">
                              <v:textbox>
                                <w:txbxContent>
                                  <w:p w14:paraId="59F6437B" w14:textId="493C4DD4" w:rsidR="000D1121" w:rsidRPr="00225E39" w:rsidRDefault="000D1121" w:rsidP="00DE48A6">
                                    <w:pPr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  <w:t>+ H</w:t>
                                    </w:r>
                                    <w:r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  <w:r w:rsidR="004B64AB"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  <w:t>, t</w:t>
                                    </w:r>
                                    <w:r w:rsidR="004B64AB" w:rsidRPr="00225E39">
                                      <w:rPr>
                                        <w:i/>
                                        <w:iCs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group id="Group 14" o:spid="_x0000_s1037" style="position:absolute;left:-3632;top:269;width:28045;height:5443" coordorigin="5183,541" coordsize="28053,54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75cs8yAAAAOIAAAAPAAAAZHJzL2Rvd25yZXYueG1sRE9Na8JA EL0L/Q/LFHrTTdIaJLqKSFt6EMFYKN6G7JgEs7Mhu03iv3cPgsfH+15tRtOInjpXW1YQzyIQxIXV NZcKfk9f0wUI55E1NpZJwY0cbNYvkxVm2g58pD73pQgh7DJUUHnfZlK6oiKDbmZb4sBdbGfQB9iV Unc4hHDTyCSKUmmw5tBQYUu7iopr/m8UfA84bN/jz35/vexu59P88LePSam313G7BOFp9E/xw/2j FaRJMl/EH2nYHC6FOyDXdwAAAP//AwBQSwECLQAUAAYACAAAACEA2+H2y+4AAACFAQAAEwAAAAAA AAAAAAAAAAAAAAAAW0NvbnRlbnRfVHlwZXNdLnhtbFBLAQItABQABgAIAAAAIQBa9CxbvwAAABUB AAALAAAAAAAAAAAAAAAAAB8BAABfcmVscy8ucmVsc1BLAQItABQABgAIAAAAIQC75cs8yAAAAOIA AAAPAAAAAAAAAAAAAAAAAAcCAABkcnMvZG93bnJldi54bWxQSwUGAAAAAAMAAwC3AAAA/AIAAAAA ">
                              <v:shape id="Straight Arrow Connector 10" o:spid="_x0000_s1038" type="#_x0000_t32" style="position:absolute;left:11212;top:2721;width:6846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xyuo7xgAAAOIAAAAPAAAAZHJzL2Rvd25yZXYueG1sRI/NqsIw FIT3gu8QjnA3oqmKVXqNIoLVrT8Ll8fm3LbYnJQmau/bG0FwOczMN8xi1ZpKPKhxpWUFo2EEgjiz uuRcwfm0HcxBOI+ssbJMCv7JwWrZ7Sww0fbJB3ocfS4ChF2CCgrv60RKlxVk0A1tTRy8P9sY9EE2 udQNPgPcVHIcRbE0WHJYKLCmTUHZ7Xg3ClKS/Xa346mPL/00u1qHKTulfnrt+heEp9Z/w5/2XiuY zMfRLI6nM3hfCndALl8AAAD//wMAUEsBAi0AFAAGAAgAAAAhANvh9svuAAAAhQEAABMAAAAAAAAA AAAAAAAAAAAAAFtDb250ZW50X1R5cGVzXS54bWxQSwECLQAUAAYACAAAACEAWvQsW78AAAAVAQAA CwAAAAAAAAAAAAAAAAAfAQAAX3JlbHMvLnJlbHNQSwECLQAUAAYACAAAACEAMcrqO8YAAADiAAAA DwAAAAAAAAAAAAAAAAAHAgAAZHJzL2Rvd25yZXYueG1sUEsFBgAAAAADAAMAtwAAAPoCAAAAAA== " strokecolor="black [3200]" strokeweight=".5pt">
                                <v:stroke endarrow="open" joinstyle="miter"/>
                              </v:shape>
                              <v:group id="Group 13" o:spid="_x0000_s1039" style="position:absolute;left:5183;top:541;width:28053;height:5445" coordorigin="-3633,541" coordsize="28053,54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GF9dJywAAAOIAAAAPAAAAZHJzL2Rvd25yZXYueG1sRI9Ba8JA FITvBf/D8oTe6iamVhNdRaQtPUihKoi3R/aZBLNvQ3abxH/fLRR6HGbmG2a1GUwtOmpdZVlBPIlA EOdWV1woOB3fnhYgnEfWWFsmBXdysFmPHlaYadvzF3UHX4gAYZehgtL7JpPS5SUZdBPbEAfvaluD Psi2kLrFPsBNLadR9CINVhwWSmxoV1J+O3wbBe899tskfu32t+vufjnOPs/7mJR6HA/bJQhPg/8P /7U/tIJ0nkyT53SWwu+lcAfk+gcAAP//AwBQSwECLQAUAAYACAAAACEA2+H2y+4AAACFAQAAEwAA AAAAAAAAAAAAAAAAAAAAW0NvbnRlbnRfVHlwZXNdLnhtbFBLAQItABQABgAIAAAAIQBa9CxbvwAA ABUBAAALAAAAAAAAAAAAAAAAAB8BAABfcmVscy8ucmVsc1BLAQItABQABgAIAAAAIQBGF9dJywAA AOIAAAAPAAAAAAAAAAAAAAAAAAcCAABkcnMvZG93bnJldi54bWxQSwUGAAAAAAMAAwC3AAAA/wIA AAAA ">
                                <v:shape id="Text Box 11" o:spid="_x0000_s1040" type="#_x0000_t202" style="position:absolute;left:-3633;top:1249;width:6370;height:337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/XEJyQAAAOMAAAAPAAAAZHJzL2Rvd25yZXYueG1sRE9La8JA EL4X+h+WKXirGw0NMbqKBMRS7MHHxduYHZPQ7Gya3Wr013eFQo/zvWe26E0jLtS52rKC0TACQVxY XXOp4LBfvaYgnEfW2FgmBTdysJg/P80w0/bKW7rsfClCCLsMFVTet5mUrqjIoBvaljhwZ9sZ9OHs Sqk7vIZw08hxFCXSYM2hocKW8oqKr92PUfCRrz5xexqb9N7k68152X4fjm9KDV765RSEp97/i//c 7zrMH6VJPEnieAKPnwIAcv4LAAD//wMAUEsBAi0AFAAGAAgAAAAhANvh9svuAAAAhQEAABMAAAAA AAAAAAAAAAAAAAAAAFtDb250ZW50X1R5cGVzXS54bWxQSwECLQAUAAYACAAAACEAWvQsW78AAAAV AQAACwAAAAAAAAAAAAAAAAAfAQAAX3JlbHMvLnJlbHNQSwECLQAUAAYACAAAACEA6/1xCckAAADj AAAADwAAAAAAAAAAAAAAAAAHAgAAZHJzL2Rvd25yZXYueG1sUEsFBgAAAAADAAMAtwAAAP0CAAAA AA== " filled="f" stroked="f" strokeweight=".5pt">
                                  <v:textbox>
                                    <w:txbxContent>
                                      <w:p w14:paraId="33D0E822" w14:textId="55C5FE90" w:rsidR="005167FE" w:rsidRPr="003E6F6A" w:rsidRDefault="005167FE" w:rsidP="00DE48A6">
                                        <w:pPr>
                                          <w:rPr>
                                            <w:b/>
                                            <w:bCs/>
                                            <w:vertAlign w:val="subscript"/>
                                          </w:rPr>
                                        </w:pPr>
                                        <w:r w:rsidRPr="003E6F6A">
                                          <w:rPr>
                                            <w:b/>
                                            <w:bCs/>
                                          </w:rPr>
                                          <w:t>KClO</w:t>
                                        </w:r>
                                        <w:r w:rsidRPr="003E6F6A">
                                          <w:rPr>
                                            <w:b/>
                                            <w:bCs/>
                                            <w:vertAlign w:val="subscript"/>
                                          </w:rPr>
                                          <w:t>3</w:t>
                                        </w:r>
                                      </w:p>
                                      <w:p w14:paraId="381821B1" w14:textId="77777777" w:rsidR="005167FE" w:rsidRPr="005167FE" w:rsidRDefault="005167FE" w:rsidP="00DE48A6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Text Box 11" o:spid="_x0000_s1041" type="#_x0000_t202" style="position:absolute;left:9089;top:1197;width:3375;height:3372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1T+tyQAAAOMAAAAPAAAAZHJzL2Rvd25yZXYueG1sRE/NasJA EL4LvsMyBW+60VQJqatIQCxFD1ovvU2zYxKanY3ZraZ9elcQPM73P/NlZ2pxodZVlhWMRxEI4tzq igsFx8/1MAHhPLLG2jIp+CMHy0W/N8dU2yvv6XLwhQgh7FJUUHrfpFK6vCSDbmQb4sCdbGvQh7Mt pG7xGsJNLSdRNJMGKw4NJTaUlZT/HH6Ngo9svcP998Qk/3W22Z5Wzfn4NVVq8NKt3kB46vxT/HC/ 6zA/juPXJJlGY7j/FACQixsAAAD//wMAUEsBAi0AFAAGAAgAAAAhANvh9svuAAAAhQEAABMAAAAA AAAAAAAAAAAAAAAAAFtDb250ZW50X1R5cGVzXS54bWxQSwECLQAUAAYACAAAACEAWvQsW78AAAAV AQAACwAAAAAAAAAAAAAAAAAfAQAAX3JlbHMvLnJlbHNQSwECLQAUAAYACAAAACEAhdU/rckAAADj AAAADwAAAAAAAAAAAAAAAAAHAgAAZHJzL2Rvd25yZXYueG1sUEsFBgAAAAADAAMAtwAAAP0CAAAA AA== " filled="f" stroked="f" strokeweight=".5pt">
                                  <v:textbox>
                                    <w:txbxContent>
                                      <w:p w14:paraId="5D1DCA69" w14:textId="2263E897" w:rsidR="000A758A" w:rsidRPr="000A758A" w:rsidRDefault="00897FDA" w:rsidP="00DE48A6">
                                        <w:pPr>
                                          <w:rPr>
                                            <w:b/>
                                            <w:bCs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11" o:spid="_x0000_s1042" type="#_x0000_t202" style="position:absolute;left:16327;top:1196;width:2884;height:244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sSlR4zAAAAOIAAAAPAAAAZHJzL2Rvd25yZXYueG1sRI9Ba8JA FITvQv/D8gredKMhbRpdRQLSUvSg9dLbM/tMQrNv0+yqaX99Vyh4HGbmG2a+7E0jLtS52rKCyTgC QVxYXXOp4PCxHqUgnEfW2FgmBT/kYLl4GMwx0/bKO7rsfSkChF2GCirv20xKV1Rk0I1tSxy8k+0M +iC7UuoOrwFuGjmNoidpsOawUGFLeUXF1/5sFLzn6y3ujlOT/jb56+a0ar8Pn4lSw8d+NQPhqff3 8H/7TStIk/hlEj8nMdwuhTsgF38AAAD//wMAUEsBAi0AFAAGAAgAAAAhANvh9svuAAAAhQEAABMA AAAAAAAAAAAAAAAAAAAAAFtDb250ZW50X1R5cGVzXS54bWxQSwECLQAUAAYACAAAACEAWvQsW78A AAAVAQAACwAAAAAAAAAAAAAAAAAfAQAAX3JlbHMvLnJlbHNQSwECLQAUAAYACAAAACEArEpUeMwA AADiAAAADwAAAAAAAAAAAAAAAAAHAgAAZHJzL2Rvd25yZXYueG1sUEsFBgAAAAADAAMAtwAAAAAD AAAAAA== " filled="f" stroked="f" strokeweight=".5pt">
                                  <v:textbox>
                                    <w:txbxContent>
                                      <w:p w14:paraId="2F3A1432" w14:textId="11342E23" w:rsidR="003D7FAC" w:rsidRPr="000A758A" w:rsidRDefault="00897FDA" w:rsidP="00DE48A6">
                                        <w:pPr>
                                          <w:rPr>
                                            <w:b/>
                                            <w:bCs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12" o:spid="_x0000_s1043" style="position:absolute;left:2570;top:541;width:21849;height:5445" coordorigin="-3416,541" coordsize="21848,54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WzhudygAAAOIAAAAPAAAAZHJzL2Rvd25yZXYueG1sRI9Ba8JA FITvQv/D8gq96SZVg6auIqLiQQrVQvH2yD6TYPZtyG6T+O/dQsHjMDPfMItVbyrRUuNKywriUQSC OLO65FzB93k3nIFwHlljZZkU3MnBavkyWGCqbcdf1J58LgKEXYoKCu/rVEqXFWTQjWxNHLyrbQz6 IJtc6ga7ADeVfI+iRBosOSwUWNOmoOx2+jUK9h1263G8bY+36+Z+OU8/f44xKfX22q8/QHjq/TP8 3z5oBZM4mk2S+TSBv0vhDsjlAwAA//8DAFBLAQItABQABgAIAAAAIQDb4fbL7gAAAIUBAAATAAAA AAAAAAAAAAAAAAAAAABbQ29udGVudF9UeXBlc10ueG1sUEsBAi0AFAAGAAgAAAAhAFr0LFu/AAAA FQEAAAsAAAAAAAAAAAAAAAAAHwEAAF9yZWxzLy5yZWxzUEsBAi0AFAAGAAgAAAAhAFbOG53KAAAA 4gAAAA8AAAAAAAAAAAAAAAAABwIAAGRycy9kb3ducmV2LnhtbFBLBQYAAAAAAwADALcAAAD+AgAA AAA= ">
                                  <v:group id="Group 9" o:spid="_x0000_s1044" style="position:absolute;left:11755;top:3979;width:4850;height:2007" coordorigin="-68,-4816" coordsize="485004,20065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2gGh2ywAAAOIAAAAPAAAAZHJzL2Rvd25yZXYueG1sRI9Pa8JA FMTvhX6H5RW81d34t01dRcQWD1KoFsTbI/tMgtm3Ibsm8dt3C4Ueh5n5DbNY9bYSLTW+dKwhGSoQ xJkzJecavo/vzy8gfEA2WDkmDXfysFo+PiwwNa7jL2oPIRcRwj5FDUUIdSqlzwqy6IeuJo7exTUW Q5RNLk2DXYTbSo6UmkmLJceFAmvaFJRdDzer4aPDbj1Otu3+etncz8fp52mfkNaDp379BiJQH/7D f+2d0TCZvM7Gc6Xm8Hsp3gG5/AEAAP//AwBQSwECLQAUAAYACAAAACEA2+H2y+4AAACFAQAAEwAA AAAAAAAAAAAAAAAAAAAAW0NvbnRlbnRfVHlwZXNdLnhtbFBLAQItABQABgAIAAAAIQBa9CxbvwAA ABUBAAALAAAAAAAAAAAAAAAAAB8BAABfcmVscy8ucmVsc1BLAQItABQABgAIAAAAIQA2gGh2ywAA AOIAAAAPAAAAAAAAAAAAAAAAAAcCAABkcnMvZG93bnJldi54bWxQSwUGAAAAAAMAAwC3AAAA/wIA AAAA ">
                                    <v:line id="Straight Connector 6" o:spid="_x0000_s1045" style="position:absolute;visibility:visible;mso-wrap-style:square" from="0,-4816" to="0,19203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aCTOZxwAAAOMAAAAPAAAAZHJzL2Rvd25yZXYueG1sRE9fa8Iw EH8X9h3CDfamqWN0TTXKGAh7GUznxMezOdticylJ1O7bL8LAx/v9v/lysJ24kA+tYw3TSQaCuHKm 5VrD9ns1LkCEiGywc0wafinAcvEwmmNp3JXXdNnEWqQQDiVqaGLsSylD1ZDFMHE9ceKOzluM6fS1 NB6vKdx28jnLcmmx5dTQYE/vDVWnzdlq+KHdyedKydVhf/462q3KjfzU+ulxeJuBiDTEu/jf/WHS fFUU+VS9vCq4/ZQAkIs/AAAA//8DAFBLAQItABQABgAIAAAAIQDb4fbL7gAAAIUBAAATAAAAAAAA AAAAAAAAAAAAAABbQ29udGVudF9UeXBlc10ueG1sUEsBAi0AFAAGAAgAAAAhAFr0LFu/AAAAFQEA AAsAAAAAAAAAAAAAAAAAHwEAAF9yZWxzLy5yZWxzUEsBAi0AFAAGAAgAAAAhAFoJM5nHAAAA4wAA AA8AAAAAAAAAAAAAAAAABwIAAGRycy9kb3ducmV2LnhtbFBLBQYAAAAAAwADALcAAAD7AgAAAAA= " strokecolor="black [3200]" strokeweight="1pt">
                                      <v:stroke joinstyle="miter"/>
                                    </v:line>
                                    <v:shape id="Straight Arrow Connector 7" o:spid="_x0000_s1046" type="#_x0000_t32" style="position:absolute;left:-68;top:195843;width:485004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eMYfxgAAAOIAAAAPAAAAZHJzL2Rvd25yZXYueG1sRI9Bi8Iw FITvgv8hPMGLaFqlIl3TIoLV66oHj2+bt23Z5qU0Ubv/fiMseBxm5htmmw+mFQ/qXWNZQbyIQBCX VjdcKbheDvMNCOeRNbaWScEvOciz8WiLqbZP/qTH2VciQNilqKD2vkuldGVNBt3CdsTB+7a9QR9k X0nd4zPATSuXUbSWBhsOCzV2tK+p/DnfjYKC5Gw4Hjnx69usKL+sw4KdUtPJsPsA4Wnw7/B/+6QV rJJ4FW+iJIHXpXAHZPYHAAD//wMAUEsBAi0AFAAGAAgAAAAhANvh9svuAAAAhQEAABMAAAAAAAAA AAAAAAAAAAAAAFtDb250ZW50X1R5cGVzXS54bWxQSwECLQAUAAYACAAAACEAWvQsW78AAAAVAQAA CwAAAAAAAAAAAAAAAAAfAQAAX3JlbHMvLnJlbHNQSwECLQAUAAYACAAAACEAUHjGH8YAAADiAAAA DwAAAAAAAAAAAAAAAAAHAgAAZHJzL2Rvd25yZXYueG1sUEsFBgAAAAADAAMAtwAAAPoCAAAAAA== " strokecolor="black [3200]" strokeweight=".5pt">
                                      <v:stroke endarrow="open" joinstyle="miter"/>
                                    </v:shape>
                                  </v:group>
                                  <v:shape id="Straight Arrow Connector 10" o:spid="_x0000_s1047" type="#_x0000_t32" style="position:absolute;left:6195;top:2775;width:4155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oQv1ZxQAAAOMAAAAPAAAAZHJzL2Rvd25yZXYueG1sRE9Li8Iw EL4v+B/CCHsRTbVr0WoUEbbu1cfB49iMbbGZlCZq999vBGGP871nue5MLR7UusqygvEoAkGcW11x oeB0/B7OQDiPrLG2TAp+ycF61ftYYqrtk/f0OPhChBB2KSoovW9SKV1ekkE3sg1x4K62NejD2RZS t/gM4aaWkyhKpMGKQ0OJDW1Lym+Hu1GQkRx0ux1PfXIeZPnFOszYKfXZ7zYLEJ46/y9+u390mJ+M 5/HsK44TeP0UAJCrPwAAAP//AwBQSwECLQAUAAYACAAAACEA2+H2y+4AAACFAQAAEwAAAAAAAAAA AAAAAAAAAAAAW0NvbnRlbnRfVHlwZXNdLnhtbFBLAQItABQABgAIAAAAIQBa9CxbvwAAABUBAAAL AAAAAAAAAAAAAAAAAB8BAABfcmVscy8ucmVsc1BLAQItABQABgAIAAAAIQAoQv1ZxQAAAOMAAAAP AAAAAAAAAAAAAAAAAAcCAABkcnMvZG93bnJldi54bWxQSwUGAAAAAAMAAwC3AAAA+QIAAAAA " strokecolor="black [3200]" strokeweight=".5pt">
                                    <v:stroke endarrow="open" joinstyle="miter"/>
                                  </v:shape>
                                  <v:shape id="Text Box 11" o:spid="_x0000_s1048" type="#_x0000_t202" style="position:absolute;left:-3416;top:541;width:6733;height:310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PO/eWywAAAOEAAAAPAAAAZHJzL2Rvd25yZXYueG1sRI9Ba8JA FITvgv9heUJvutFYSVNXkYBUih5MvfT2mn0modm3aXaraX99Vyh4HGbmG2a57k0jLtS52rKC6SQC QVxYXXOp4PS2HScgnEfW2FgmBT/kYL0aDpaYanvlI11yX4oAYZeigsr7NpXSFRUZdBPbEgfvbDuD PsiulLrDa4CbRs6iaCEN1hwWKmwpq6j4zL+Ngtdse8Djx8wkv032sj9v2q/T+6NSD6N+8wzCU+/v 4f/2Tit4SuJ4nsRTuD0Kb0Cu/gAAAP//AwBQSwECLQAUAAYACAAAACEA2+H2y+4AAACFAQAAEwAA AAAAAAAAAAAAAAAAAAAAW0NvbnRlbnRfVHlwZXNdLnhtbFBLAQItABQABgAIAAAAIQBa9CxbvwAA ABUBAAALAAAAAAAAAAAAAAAAAB8BAABfcmVscy8ucmVsc1BLAQItABQABgAIAAAAIQAPO/eWywAA AOEAAAAPAAAAAAAAAAAAAAAAAAcCAABkcnMvZG93bnJldi54bWxQSwUGAAAAAAMAAwC3AAAA/wIA AAAA " filled="f" stroked="f" strokeweight=".5pt">
                                    <v:textbox>
                                      <w:txbxContent>
                                        <w:p w14:paraId="3C1F3973" w14:textId="4B50D416" w:rsidR="00005C73" w:rsidRPr="00225E39" w:rsidRDefault="00A52AFC" w:rsidP="00DE48A6">
                                          <w:pPr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</w:pPr>
                                          <w:r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MnO</w:t>
                                          </w:r>
                                          <w:r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 w:rsidR="003965C1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,</w:t>
                                          </w:r>
                                          <w:r w:rsidR="00DF5E9B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="00005C73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  <w:r w:rsidR="00005C73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  <w:vertAlign w:val="superscript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" o:spid="_x0000_s1049" type="#_x0000_t202" style="position:absolute;left:13286;top:637;width:4409;height:298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TAcKOygAAAOIAAAAPAAAAZHJzL2Rvd25yZXYueG1sRI/LasJA FIb3Bd9hOIK7OjGgjdFRJCCWYhdeNu6OmWMSzJyJmVHTPr2zKHT589/45svO1OJBrassKxgNIxDE udUVFwqOh/V7AsJ5ZI21ZVLwQw6Wi97bHFNtn7yjx94XIoywS1FB6X2TSunykgy6oW2Ig3exrUEf ZFtI3eIzjJtaxlE0kQYrDg8lNpSVlF/3d6PgK1t/4+4cm+S3zjbby6q5HU9jpQb9bjUD4anz/+G/ 9qdW8JFMouk4ngaIgBRwQC5eAAAA//8DAFBLAQItABQABgAIAAAAIQDb4fbL7gAAAIUBAAATAAAA AAAAAAAAAAAAAAAAAABbQ29udGVudF9UeXBlc10ueG1sUEsBAi0AFAAGAAgAAAAhAFr0LFu/AAAA FQEAAAsAAAAAAAAAAAAAAAAAHwEAAF9yZWxzLy5yZWxzUEsBAi0AFAAGAAgAAAAhAFMBwo7KAAAA 4gAAAA8AAAAAAAAAAAAAAAAABwIAAGRycy9kb3ducmV2LnhtbFBLBQYAAAAAAwADALcAAAD+AgAA AAA= " filled="f" stroked="f" strokeweight=".5pt">
                                    <v:textbox>
                                      <w:txbxContent>
                                        <w:p w14:paraId="7D41F886" w14:textId="7057856E" w:rsidR="00464A35" w:rsidRPr="00225E39" w:rsidRDefault="00464A35" w:rsidP="00DE48A6">
                                          <w:pPr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</w:pPr>
                                          <w:r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+</w:t>
                                          </w:r>
                                          <w:r w:rsidR="006417D9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="00897FDA" w:rsidRPr="00225E39">
                                            <w:rPr>
                                              <w:i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10" o:spid="_x0000_s1050" type="#_x0000_t32" style="position:absolute;left:12902;top:2718;width:5530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T4nxxxQAAAOMAAAAPAAAAZHJzL2Rvd25yZXYueG1sRE/NasJA EL4XfIdlhF6kblZobKObIILRa9VDj9PsNAlmZ0N21fTtu0Khx/n+Z12MthM3GnzrWIOaJyCIK2da rjWcT7uXNxA+IBvsHJOGH/JQ5JOnNWbG3fmDbsdQixjCPkMNTQh9JqWvGrLo564njty3GyyGeA61 NAPeY7jt5CJJUmmx5djQYE/bhqrL8Wo1lCRn437PryH9nJXVl/NYstf6eTpuViACjeFf/Oc+mDhf JQv1vlSpgsdPEQCZ/wIAAP//AwBQSwECLQAUAAYACAAAACEA2+H2y+4AAACFAQAAEwAAAAAAAAAA AAAAAAAAAAAAW0NvbnRlbnRfVHlwZXNdLnhtbFBLAQItABQABgAIAAAAIQBa9CxbvwAAABUBAAAL AAAAAAAAAAAAAAAAAB8BAABfcmVscy8ucmVsc1BLAQItABQABgAIAAAAIQCT4nxxxQAAAOMAAAAP AAAAAAAAAAAAAAAAAAcCAABkcnMvZG93bnJldi54bWxQSwUGAAAAAAMAAwC3AAAA+QIAAAAA " strokecolor="black [3200]" strokeweight=".5pt">
                                    <v:stroke endarrow="open" joinstyle="miter"/>
                                  </v:shape>
                                </v:group>
                              </v:group>
                            </v:group>
                            <v:shape id="Text Box 11" o:spid="_x0000_s1051" type="#_x0000_t202" style="position:absolute;left:23938;top:870;width:9470;height:3371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Ed1i3ygAAAOIAAAAPAAAAZHJzL2Rvd25yZXYueG1sRI/LasJA FIb3Qt9hOIXudKa2SoyOIgGxlHbhZePumDkmwcyZNDNq6tM7i0KXP/+Nb7bobC2u1PrKsYbXgQJB nDtTcaFhv1v1ExA+IBusHZOGX/KwmD/1Zpgad+MNXbehEHGEfYoayhCaVEqfl2TRD1xDHL2Tay2G KNtCmhZvcdzWcqjUWFqsOD6U2FBWUn7eXqyGz2z1jZvj0Cb3Olt/nZbNz/4w0vrluVtOQQTqwn/4 r/1hNEze1Oh9opIIEZEiDsj5AwAA//8DAFBLAQItABQABgAIAAAAIQDb4fbL7gAAAIUBAAATAAAA AAAAAAAAAAAAAAAAAABbQ29udGVudF9UeXBlc10ueG1sUEsBAi0AFAAGAAgAAAAhAFr0LFu/AAAA FQEAAAsAAAAAAAAAAAAAAAAAHwEAAF9yZWxzLy5yZWxzUEsBAi0AFAAGAAgAAAAhAIR3WLfKAAAA 4gAAAA8AAAAAAAAAAAAAAAAABwIAAGRycy9kb3ducmV2LnhtbFBLBQYAAAAAAwADALcAAAD+AgAA AAA= " filled="f" stroked="f" strokeweight=".5pt">
                              <v:textbox>
                                <w:txbxContent>
                                  <w:p w14:paraId="7E443CD7" w14:textId="719DE7D9" w:rsidR="00E2796E" w:rsidRPr="00DF5E9B" w:rsidRDefault="00E2796E" w:rsidP="00DE48A6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DF5E9B">
                                      <w:t>Nước Javel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52" type="#_x0000_t202" style="position:absolute;left:22043;top:4299;width:3372;height:2775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ncENyAAAAOMAAAAPAAAAZHJzL2Rvd25yZXYueG1sRE9La8JA EL4X/A/LFLzVTQKKpq4iAVFKPfi4eJtmxyQ0Oxuzq6b99a4geJzvPdN5Z2pxpdZVlhXEgwgEcW51 xYWCw375MQbhPLLG2jIp+CMH81nvbYqptjfe0nXnCxFC2KWooPS+SaV0eUkG3cA2xIE72dagD2db SN3iLYSbWiZRNJIGKw4NJTaUlZT/7i5GwVe23OD2JzHj/zpbfZ8WzflwHCrVf+8WnyA8df4lfrrX OsyfRMlkGI/iBB4/BQDk7A4AAP//AwBQSwECLQAUAAYACAAAACEA2+H2y+4AAACFAQAAEwAAAAAA AAAAAAAAAAAAAAAAW0NvbnRlbnRfVHlwZXNdLnhtbFBLAQItABQABgAIAAAAIQBa9CxbvwAAABUB AAALAAAAAAAAAAAAAAAAAB8BAABfcmVscy8ucmVsc1BLAQItABQABgAIAAAAIQB5ncENyAAAAOMA AAAPAAAAAAAAAAAAAAAAAAcCAABkcnMvZG93bnJldi54bWxQSwUGAAAAAAMAAwC3AAAA/AIAAAAA " filled="f" stroked="f" strokeweight=".5pt">
                              <v:textbox>
                                <w:txbxContent>
                                  <w:p w14:paraId="276B6C1A" w14:textId="7439E0FA" w:rsidR="00210C94" w:rsidRPr="000A758A" w:rsidRDefault="00897FDA" w:rsidP="00DE48A6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53" type="#_x0000_t202" style="position:absolute;left:28683;top:4191;width:3375;height:2775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oIIhVyQAAAOMAAAAPAAAAZHJzL2Rvd25yZXYueG1sRE/NasJA EL4X+g7LFLzVXaVKjK4iAamIPWi9eBuzYxKanU2zq6Z9+q4g9Djf/8wWna3FlVpfOdYw6CsQxLkz FRcaDp+r1wSED8gGa8ek4Yc8LObPTzNMjbvxjq77UIgYwj5FDWUITSqlz0uy6PuuIY7c2bUWQzzb QpoWbzHc1nKo1FharDg2lNhQVlL+tb9YDZts9YG709Amv3X2vj0vm+/DcaR176VbTkEE6sK/+OFe mzg/majkTY3GA7j/FAGQ8z8AAAD//wMAUEsBAi0AFAAGAAgAAAAhANvh9svuAAAAhQEAABMAAAAA AAAAAAAAAAAAAAAAAFtDb250ZW50X1R5cGVzXS54bWxQSwECLQAUAAYACAAAACEAWvQsW78AAAAV AQAACwAAAAAAAAAAAAAAAAAfAQAAX3JlbHMvLnJlbHNQSwECLQAUAAYACAAAACEAKCCIVckAAADj AAAADwAAAAAAAAAAAAAAAAAHAgAAZHJzL2Rvd25yZXYueG1sUEsFBgAAAAADAAMAtwAAAP0CAAAA AA== " filled="f" stroked="f" strokeweight=".5pt">
                              <v:textbox>
                                <w:txbxContent>
                                  <w:p w14:paraId="52A08DBD" w14:textId="319C5855" w:rsidR="00F57B77" w:rsidRPr="000A758A" w:rsidRDefault="00897FDA" w:rsidP="00DE48A6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54" type="#_x0000_t202" style="position:absolute;left:34779;top:4136;width:3375;height:2776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oiFjXygAAAOMAAAAPAAAAZHJzL2Rvd25yZXYueG1sRI9Ba8JA FITvgv9heYI33RjQLqmrSEAq0h60Xrw9s88kNPs2Zrea9td3C4Ueh5n5hlmue9uIO3W+dqxhNk1A EBfO1FxqOL1vJwqED8gGG8ek4Ys8rFfDwRIz4x58oPsxlCJC2GeooQqhzaT0RUUW/dS1xNG7us5i iLIrpenwEeG2kWmSLKTFmuNChS3lFRUfx0+rYZ9v3/BwSa36bvKX1+umvZ3Oc63Ho37zDCJQH/7D f+2d0ZAmaqEiVT3B76f4B+TqBwAA//8DAFBLAQItABQABgAIAAAAIQDb4fbL7gAAAIUBAAATAAAA AAAAAAAAAAAAAAAAAABbQ29udGVudF9UeXBlc10ueG1sUEsBAi0AFAAGAAgAAAAhAFr0LFu/AAAA FQEAAAsAAAAAAAAAAAAAAAAAHwEAAF9yZWxzLy5yZWxzUEsBAi0AFAAGAAgAAAAhAKiIWNfKAAAA 4wAAAA8AAAAAAAAAAAAAAAAABwIAAGRycy9kb3ducmV2LnhtbFBLBQYAAAAAAwADALcAAAD+AgAA AAA= " filled="f" stroked="f" strokeweight=".5pt">
                              <v:textbox>
                                <w:txbxContent>
                                  <w:p w14:paraId="0034CD9A" w14:textId="454C2A3A" w:rsidR="00BD47BE" w:rsidRPr="000A758A" w:rsidRDefault="00897FDA" w:rsidP="00DE48A6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55" type="#_x0000_t202" style="position:absolute;left:42835;top:4136;width:3374;height:2776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U0gKygAAAOMAAAAPAAAAZHJzL2Rvd25yZXYueG1sRE/NasJA EL4LvsMyBW+6UUxNU1eRgLSU9mD00ts0Oyah2dmYXTX16d1Cocf5/me57k0jLtS52rKC6SQCQVxY XXOp4LDfjhMQziNrbCyTgh9ysF4NB0tMtb3yji65L0UIYZeigsr7NpXSFRUZdBPbEgfuaDuDPpxd KXWH1xBuGjmLokdpsObQUGFLWUXFd342Ct6y7QfuvmYmuTXZy/tx054On7FSo4d+8wzCU+//xX/u Vx3mx4vpUzKPozn8/hQAkKs7AAAA//8DAFBLAQItABQABgAIAAAAIQDb4fbL7gAAAIUBAAATAAAA AAAAAAAAAAAAAAAAAABbQ29udGVudF9UeXBlc10ueG1sUEsBAi0AFAAGAAgAAAAhAFr0LFu/AAAA FQEAAAsAAAAAAAAAAAAAAAAAHwEAAF9yZWxzLy5yZWxzUEsBAi0AFAAGAAgAAAAhANdTSArKAAAA 4wAAAA8AAAAAAAAAAAAAAAAABwIAAGRycy9kb3ducmV2LnhtbFBLBQYAAAAAAwADALcAAAD+AgAA AAA= " filled="f" stroked="f" strokeweight=".5pt">
                              <v:textbox>
                                <w:txbxContent>
                                  <w:p w14:paraId="3A1AAE8A" w14:textId="11B89E4A" w:rsidR="00E61B19" w:rsidRPr="000A758A" w:rsidRDefault="00897FDA" w:rsidP="00DE48A6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  <v:shape id="Text Box 11" o:spid="_x0000_s1056" type="#_x0000_t202" style="position:absolute;left:48659;top:4132;width:4082;height:2775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h4srXyQAAAOMAAAAPAAAAZHJzL2Rvd25yZXYueG1sRE/NasJA EL4LvsMyQm+6idpgU1eRgLRIPZh66W2aHZPQ7GzMbjX69N1Cocf5/me57k0jLtS52rKCeBKBIC6s rrlUcHzfjhcgnEfW2FgmBTdysF4NB0tMtb3ygS65L0UIYZeigsr7NpXSFRUZdBPbEgfuZDuDPpxd KXWH1xBuGjmNokQarDk0VNhSVlHxlX8bBbtsu8fD59Qs7k328nbatOfjx6NSD6N+8wzCU+//xX/u Vx3mz+IkieJ58gS/PwUA5OoHAAD//wMAUEsBAi0AFAAGAAgAAAAhANvh9svuAAAAhQEAABMAAAAA AAAAAAAAAAAAAAAAAFtDb250ZW50X1R5cGVzXS54bWxQSwECLQAUAAYACAAAACEAWvQsW78AAAAV AQAACwAAAAAAAAAAAAAAAAAfAQAAX3JlbHMvLnJlbHNQSwECLQAUAAYACAAAACEAIeLK18kAAADj AAAADwAAAAAAAAAAAAAAAAAHAgAAZHJzL2Rvd25yZXYueG1sUEsFBgAAAAADAAMAtwAAAP0CAAAA AA== " filled="f" stroked="f" strokeweight=".5pt">
                              <v:textbox>
                                <w:txbxContent>
                                  <w:p w14:paraId="61AF3F51" w14:textId="60871B31" w:rsidR="00E61B19" w:rsidRPr="000A758A" w:rsidRDefault="00E61B19" w:rsidP="00DE48A6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A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7" o:spid="_x0000_s1057" style="position:absolute;left:24656;top:5627;width:18505;height:90" coordorigin="-531,-2" coordsize="18504,9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G0inzAAAAOIAAAAPAAAAZHJzL2Rvd25yZXYueG1sRI9ba8JA FITfC/6H5RT6VjfxEm3qKiKt+CCCF5C+HbLHJJg9G7LbJP77bqHQx2FmvmEWq95UoqXGlZYVxMMI BHFmdcm5gsv583UOwnlkjZVlUvAgB6vl4GmBqbYdH6k9+VwECLsUFRTe16mULivIoBvamjh4N9sY 9EE2udQNdgFuKjmKokQaLDksFFjTpqDsfvo2CrYddutx/NHu77fN4+s8PVz3MSn18tyv30F46v1/ +K+90womUTJK3mZJDL+Xwh2Qyx8AAAD//wMAUEsBAi0AFAAGAAgAAAAhANvh9svuAAAAhQEAABMA AAAAAAAAAAAAAAAAAAAAAFtDb250ZW50X1R5cGVzXS54bWxQSwECLQAUAAYACAAAACEAWvQsW78A AAAVAQAACwAAAAAAAAAAAAAAAAAfAQAAX3JlbHMvLnJlbHNQSwECLQAUAAYACAAAACEA7RtIp8wA AADiAAAADwAAAAAAAAAAAAAAAAAHAgAAZHJzL2Rvd25yZXYueG1sUEsFBgAAAAADAAMAtwAAAAAD AAAAAA== ">
                          <v:shape id="Straight Arrow Connector 10" o:spid="_x0000_s1058" type="#_x0000_t32" style="position:absolute;left:-531;top:87;width:4505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8+9mYxAAAAOMAAAAPAAAAZHJzL2Rvd25yZXYueG1sRE9Li8Iw EL4L+x/CLOxFNK3QUqpRlgWrVx+HPc42Y1tsJqWJtfvvjSB4nO89q81oWjFQ7xrLCuJ5BIK4tLrh SsH5tJ1lIJxH1thaJgX/5GCz/pisMNf2zgcajr4SIYRdjgpq77tcSlfWZNDNbUccuIvtDfpw9pXU Pd5DuGnlIopSabDh0FBjRz81ldfjzSgoSE7H3Y4Tn/5Oi/LPOizYKfX1OX4vQXga/Vv8cu91mJ8l SbrIojiG508BALl+AAAA//8DAFBLAQItABQABgAIAAAAIQDb4fbL7gAAAIUBAAATAAAAAAAAAAAA AAAAAAAAAABbQ29udGVudF9UeXBlc10ueG1sUEsBAi0AFAAGAAgAAAAhAFr0LFu/AAAAFQEAAAsA AAAAAAAAAAAAAAAAHwEAAF9yZWxzLy5yZWxzUEsBAi0AFAAGAAgAAAAhAPz72ZjEAAAA4wAAAA8A AAAAAAAAAAAAAAAABwIAAGRycy9kb3ducmV2LnhtbFBLBQYAAAAAAwADALcAAAD4AgAAAAA= " strokecolor="black [3200]" strokeweight=".5pt">
                            <v:stroke endarrow="open" joinstyle="miter"/>
                          </v:shape>
                          <v:shape id="Straight Arrow Connector 10" o:spid="_x0000_s1059" type="#_x0000_t32" style="position:absolute;left:6328;top:42;width:3264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bIKY8xAAAAOMAAAAPAAAAZHJzL2Rvd25yZXYueG1sRE/NisIw EL4v+A5hBC+iybpYtBpFFqxeVz14HJuxLTaT0kStb78RFvY43/8s152txYNaXznW8DlWIIhzZyou NJyO29EMhA/IBmvHpOFFHtar3scSU+Oe/EOPQyhEDGGfooYyhCaV0uclWfRj1xBH7upaiyGebSFN i88Ybms5USqRFiuODSU29F1SfjvcrYaM5LDb7XgakvMwyy/OY8Ze60G/2yxABOrCv/jPvTdx/myq lJp8JXN4/xQBkKtfAAAA//8DAFBLAQItABQABgAIAAAAIQDb4fbL7gAAAIUBAAATAAAAAAAAAAAA AAAAAAAAAABbQ29udGVudF9UeXBlc10ueG1sUEsBAi0AFAAGAAgAAAAhAFr0LFu/AAAAFQEAAAsA AAAAAAAAAAAAAAAAHwEAAF9yZWxzLy5yZWxzUEsBAi0AFAAGAAgAAAAhABsgpjzEAAAA4wAAAA8A AAAAAAAAAAAAAAAABwIAAGRycy9kb3ducmV2LnhtbFBLBQYAAAAAAwADALcAAAD4AgAAAAA= " strokecolor="black [3200]" strokeweight=".5pt">
                            <v:stroke endarrow="open" joinstyle="miter"/>
                          </v:shape>
                          <v:shape id="Straight Arrow Connector 10" o:spid="_x0000_s1060" type="#_x0000_t32" style="position:absolute;left:12400;top:-2;width:5573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jFhbvyQAAAOIAAAAPAAAAZHJzL2Rvd25yZXYueG1sRI9Ba8JA FITvBf/D8gQvUjexbYypG5FCY69Ne/D4zL4mwezbkF01/feuUOhxmJlvmM12NJ240OBaywriRQSC uLK65VrB99f7YwrCeWSNnWVS8EsOtvnkYYOZtlf+pEvpaxEg7DJU0HjfZ1K6qiGDbmF74uD92MGg D3KopR7wGuCmk8soSqTBlsNCgz29NVSdyrNRUJCcj/s9v/jkMC+qo3VYsFNqNh13ryA8jf4//Nf+ 0ArS+DlZrtL1E9wvhTsg8xsAAAD//wMAUEsBAi0AFAAGAAgAAAAhANvh9svuAAAAhQEAABMAAAAA AAAAAAAAAAAAAAAAAFtDb250ZW50X1R5cGVzXS54bWxQSwECLQAUAAYACAAAACEAWvQsW78AAAAV AQAACwAAAAAAAAAAAAAAAAAfAQAAX3JlbHMvLnJlbHNQSwECLQAUAAYACAAAACEA4xYW78kAAADi AAAADwAAAAAAAAAAAAAAAAAHAgAAZHJzL2Rvd25yZXYueG1sUEsFBgAAAAADAAMAtwAAAP0CAAAA AA== " strokecolor="black [3200]" strokeweight=".5pt">
                            <v:stroke endarrow="open" joinstyle="miter"/>
                          </v:shape>
                        </v:group>
                      </v:group>
                      <v:shape id="Text Box 11" o:spid="_x0000_s1061" type="#_x0000_t202" style="position:absolute;left:24319;top:3630;width:4416;height:256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bazlZygAAAOEAAAAPAAAAZHJzL2Rvd25yZXYueG1sRI9Ba8JA FITvhf6H5RW81Y2RtBJdRQKiSHvQeuntNftMgtm3Mbtq7K93BcHjMDPfMJNZZ2pxptZVlhUM+hEI 4tzqigsFu5/F+wiE88gaa8uk4EoOZtPXlwmm2l54Q+etL0SAsEtRQel9k0rp8pIMur5tiIO3t61B H2RbSN3iJcBNLeMo+pAGKw4LJTaUlZQftiejYJ0tvnHzF5vRf50tv/bz5rj7TZTqvXXzMQhPnX+G H+2VVjCMBkmcfMZwfxTegJzeAAAA//8DAFBLAQItABQABgAIAAAAIQDb4fbL7gAAAIUBAAATAAAA AAAAAAAAAAAAAAAAAABbQ29udGVudF9UeXBlc10ueG1sUEsBAi0AFAAGAAgAAAAhAFr0LFu/AAAA FQEAAAsAAAAAAAAAAAAAAAAAHwEAAF9yZWxzLy5yZWxzUEsBAi0AFAAGAAgAAAAhAJtrOVnKAAAA 4QAAAA8AAAAAAAAAAAAAAAAABwIAAGRycy9kb3ducmV2LnhtbFBLBQYAAAAAAwADALcAAAD+AgAA AAA= " filled="f" stroked="f" strokeweight=".5pt">
                        <v:textbox>
                          <w:txbxContent>
                            <w:p w14:paraId="4AE75A49" w14:textId="0AEADE36" w:rsidR="00C16421" w:rsidRPr="00225E39" w:rsidRDefault="00C16421" w:rsidP="00DE48A6">
                              <w:pPr>
                                <w:rPr>
                                  <w:i/>
                                  <w:iCs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225E39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+</w:t>
                              </w:r>
                              <w:r w:rsidR="0059000F" w:rsidRPr="00225E39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897FDA" w:rsidRPr="00225E39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Text Box 11" o:spid="_x0000_s1062" type="#_x0000_t202" style="position:absolute;left:11819;top:247;width:4395;height:3091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mHl7byQAAAOMAAAAPAAAAZHJzL2Rvd25yZXYueG1sRE9La8JA EL4L/odlhN50k+CL1FUkIJVSDz4u3qbZMQlmZ2N21bS/vlso9DjfexarztTiQa2rLCuIRxEI4tzq igsFp+NmOAfhPLLG2jIp+CIHq2W/t8BU2yfv6XHwhQgh7FJUUHrfpFK6vCSDbmQb4sBdbGvQh7Mt pG7xGcJNLZMomkqDFYeGEhvKSsqvh7tR8J5tdrj/TMz8u87ePi7r5nY6T5R6GXTrVxCeOv8v/nNv dZgfx9F4NpskY/j9KQAglz8AAAD//wMAUEsBAi0AFAAGAAgAAAAhANvh9svuAAAAhQEAABMAAAAA AAAAAAAAAAAAAAAAAFtDb250ZW50X1R5cGVzXS54bWxQSwECLQAUAAYACAAAACEAWvQsW78AAAAV AQAACwAAAAAAAAAAAAAAAAAfAQAAX3JlbHMvLnJlbHNQSwECLQAUAAYACAAAACEAZh5e28kAAADj AAAADwAAAAAAAAAAAAAAAAAHAgAAZHJzL2Rvd25yZXYueG1sUEsFBgAAAAADAAMAtwAAAP0CAAAA AA== " filled="f" stroked="f" strokeweight=".5pt">
                      <v:textbox>
                        <w:txbxContent>
                          <w:p w14:paraId="5A825E3B" w14:textId="1586E981" w:rsidR="00914B92" w:rsidRPr="000701D3" w:rsidRDefault="00914B92" w:rsidP="00DE48A6">
                            <w:pPr>
                              <w:rPr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0701D3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đpnc</w:t>
                            </w:r>
                          </w:p>
                        </w:txbxContent>
                      </v:textbox>
                    </v:shape>
                  </v:group>
                  <v:shape id="Text Box 11" o:spid="_x0000_s1063" type="#_x0000_t202" style="position:absolute;left:3809;top:2043;width:3906;height:3086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k+kSzAAAAOIAAAAPAAAAZHJzL2Rvd25yZXYueG1sRI9Ba8JA FITvgv9heYI33aitTaOrSECUYg9aL729Zp9JMPs2ZleN/fXdQqHHYWa+YebL1lTiRo0rLSsYDSMQ xJnVJecKjh/rQQzCeWSNlWVS8CAHy0W3M8dE2zvv6XbwuQgQdgkqKLyvEyldVpBBN7Q1cfBOtjHo g2xyqRu8B7ip5DiKptJgyWGhwJrSgrLz4WoUvKXrd9x/jU38XaWb3WlVX46fz0r1e+1qBsJT6//D f+2tVjAdvUxen+JoAr+Xwh2Qix8AAAD//wMAUEsBAi0AFAAGAAgAAAAhANvh9svuAAAAhQEAABMA AAAAAAAAAAAAAAAAAAAAAFtDb250ZW50X1R5cGVzXS54bWxQSwECLQAUAAYACAAAACEAWvQsW78A AAAVAQAACwAAAAAAAAAAAAAAAAAfAQAAX3JlbHMvLnJlbHNQSwECLQAUAAYACAAAACEAxpPpEswA AADiAAAADwAAAAAAAAAAAAAAAAAHAgAAZHJzL2Rvd25yZXYueG1sUEsFBgAAAAADAAMAtwAAAAAD AAAAAA== " filled="f" stroked="f" strokeweight=".5pt">
                    <v:textbox>
                      <w:txbxContent>
                        <w:p w14:paraId="0E7A5740" w14:textId="55D6888D" w:rsidR="009B25C6" w:rsidRPr="000701D3" w:rsidRDefault="009B25C6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1)</w:t>
                          </w:r>
                        </w:p>
                      </w:txbxContent>
                    </v:textbox>
                  </v:shape>
                  <v:shape id="Text Box 11" o:spid="_x0000_s1064" type="#_x0000_t202" style="position:absolute;left:12613;top:2132;width:3906;height:3086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zAXxyQAAAOMAAAAPAAAAZHJzL2Rvd25yZXYueG1sRE/NasJA EL4XfIdlBG91Y7BWo6tIQFqkPWi9eBuzYxLMzsbsqqlP7wqFHuf7n9miNZW4UuNKywoG/QgEcWZ1 ybmC3c/qdQzCeWSNlWVS8EsOFvPOywwTbW+8oevW5yKEsEtQQeF9nUjpsoIMur6tiQN3tI1BH84m l7rBWwg3lYyjaCQNlhwaCqwpLSg7bS9GwTpdfePmEJvxvUo/vo7L+rzbvynV67bLKQhPrf8X/7k/ dZgfjyaDSRS/D+H5UwBAzh8AAAD//wMAUEsBAi0AFAAGAAgAAAAhANvh9svuAAAAhQEAABMAAAAA AAAAAAAAAAAAAAAAAFtDb250ZW50X1R5cGVzXS54bWxQSwECLQAUAAYACAAAACEAWvQsW78AAAAV AQAACwAAAAAAAAAAAAAAAAAfAQAAX3JlbHMvLnJlbHNQSwECLQAUAAYACAAAACEA5MwF8ckAAADj AAAADwAAAAAAAAAAAAAAAAAHAgAAZHJzL2Rvd25yZXYueG1sUEsFBgAAAAADAAMAtwAAAP0CAAAA AA== " filled="f" stroked="f" strokeweight=".5pt">
                    <v:textbox>
                      <w:txbxContent>
                        <w:p w14:paraId="1207F10D" w14:textId="5675F935" w:rsidR="009B25C6" w:rsidRPr="000701D3" w:rsidRDefault="009B25C6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2)</w:t>
                          </w:r>
                        </w:p>
                      </w:txbxContent>
                    </v:textbox>
                  </v:shape>
                  <v:shape id="Text Box 11" o:spid="_x0000_s1065" type="#_x0000_t202" style="position:absolute;left:19706;top:2018;width:3905;height:3091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UqVqygAAAOMAAAAPAAAAZHJzL2Rvd25yZXYueG1sRE/NTsJA EL6b+A6bMfFmt4DoUlkIaUI0RA8gF25Dd2gbu7Olu0L16V0SEo/z/c903ttGnKjztWMNgyQFQVw4 U3OpYfu5fFAgfEA22DgmDT/kYT67vZliZtyZ13TahFLEEPYZaqhCaDMpfVGRRZ+4ljhyB9dZDPHs Smk6PMdw28hhmj5JizXHhgpbyisqvjbfVsMqX37gej+06rfJX98Pi/a43Y21vr/rFy8gAvXhX3x1 v5k4fzRRk2c1UI9w+SkCIGd/AAAA//8DAFBLAQItABQABgAIAAAAIQDb4fbL7gAAAIUBAAATAAAA AAAAAAAAAAAAAAAAAABbQ29udGVudF9UeXBlc10ueG1sUEsBAi0AFAAGAAgAAAAhAFr0LFu/AAAA FQEAAAsAAAAAAAAAAAAAAAAAHwEAAF9yZWxzLy5yZWxzUEsBAi0AFAAGAAgAAAAhANFSpWrKAAAA 4wAAAA8AAAAAAAAAAAAAAAAABwIAAGRycy9kb3ducmV2LnhtbFBLBQYAAAAAAwADALcAAAD+AgAA AAA= " filled="f" stroked="f" strokeweight=".5pt">
                    <v:textbox>
                      <w:txbxContent>
                        <w:p w14:paraId="2E5198F9" w14:textId="1A064F9E" w:rsidR="009B25C6" w:rsidRPr="000701D3" w:rsidRDefault="009B25C6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3)</w:t>
                          </w:r>
                        </w:p>
                      </w:txbxContent>
                    </v:textbox>
                  </v:shape>
                  <v:shape id="Text Box 11" o:spid="_x0000_s1066" type="#_x0000_t202" style="position:absolute;left:18132;top:5288;width:3853;height:238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rXyjyQAAAOMAAAAPAAAAZHJzL2Rvd25yZXYueG1sRE/NasJA EL4LfYdlCt50E0lKjK4iAbGU9qD14m3MjklodjbNbjXt03cLQo/z/c9yPZhWXKl3jWUF8TQCQVxa 3XCl4Pi+nWQgnEfW2FomBd/kYL16GC0x1/bGe7oefCVCCLscFdTed7mUrqzJoJvajjhwF9sb9OHs K6l7vIVw08pZFD1Jgw2Hhho7KmoqPw5fRsFLsX3D/Xlmsp+22L1eNt3n8ZQqNX4cNgsQngb/L767 n3WYP0/iJE3SLIa/nwIAcvULAAD//wMAUEsBAi0AFAAGAAgAAAAhANvh9svuAAAAhQEAABMAAAAA AAAAAAAAAAAAAAAAAFtDb250ZW50X1R5cGVzXS54bWxQSwECLQAUAAYACAAAACEAWvQsW78AAAAV AQAACwAAAAAAAAAAAAAAAAAfAQAAX3JlbHMvLnJlbHNQSwECLQAUAAYACAAAACEAo618o8kAAADj AAAADwAAAAAAAAAAAAAAAAAHAgAAZHJzL2Rvd25yZXYueG1sUEsFBgAAAAADAAMAtwAAAP0CAAAA AA== " filled="f" stroked="f" strokeweight=".5pt">
                    <v:textbox>
                      <w:txbxContent>
                        <w:p w14:paraId="648D8452" w14:textId="7DBC704B" w:rsidR="00307F1D" w:rsidRPr="000701D3" w:rsidRDefault="00307F1D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4)</w:t>
                          </w:r>
                        </w:p>
                      </w:txbxContent>
                    </v:textbox>
                  </v:shape>
                  <v:shape id="Text Box 11" o:spid="_x0000_s1067" type="#_x0000_t202" style="position:absolute;left:25319;top:5284;width:3905;height:2625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4XrhpywAAAOIAAAAPAAAAZHJzL2Rvd25yZXYueG1sRI9Ba8JA FITvQv/D8gq96a7WiqauIgFpKfVg9NLba/aZhGbfptmtxv56VxA8DjPzDTNfdrYWR2p95VjDcKBA EOfOVFxo2O/W/SkIH5AN1o5Jw5k8LBcPvTkmxp14S8csFCJC2CeooQyhSaT0eUkW/cA1xNE7uNZi iLItpGnxFOG2liOlJtJixXGhxIbSkvKf7M9q+EjXG9x+j+z0v07fPg+r5nf/9aL102O3egURqAv3 8K39bjQ8q4maqdl4CNdL8Q7IxQUAAP//AwBQSwECLQAUAAYACAAAACEA2+H2y+4AAACFAQAAEwAA AAAAAAAAAAAAAAAAAAAAW0NvbnRlbnRfVHlwZXNdLnhtbFBLAQItABQABgAIAAAAIQBa9CxbvwAA ABUBAAALAAAAAAAAAAAAAAAAAB8BAABfcmVscy8ucmVsc1BLAQItABQABgAIAAAAIQD4XrhpywAA AOIAAAAPAAAAAAAAAAAAAAAAAAcCAABkcnMvZG93bnJldi54bWxQSwUGAAAAAAMAAwC3AAAA/wIA AAAA " filled="f" stroked="f" strokeweight=".5pt">
                    <v:textbox>
                      <w:txbxContent>
                        <w:p w14:paraId="739BE19A" w14:textId="7361C950" w:rsidR="00307F1D" w:rsidRPr="000701D3" w:rsidRDefault="00307F1D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5)</w:t>
                          </w:r>
                        </w:p>
                      </w:txbxContent>
                    </v:textbox>
                  </v:shape>
                  <v:shape id="Text Box 11" o:spid="_x0000_s1068" type="#_x0000_t202" style="position:absolute;left:31190;top:5289;width:3906;height:2452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cvhPzAAAAOMAAAAPAAAAZHJzL2Rvd25yZXYueG1sRI9BT8Mw DIXvSPyHyEjcWLIJUCjLpqnSBEJw2NhlN6/x2orGKU3YCr8eH5A42u/5vc/z5Rg6daIhtZEdTCcG FHEVfcu1g937+saCShnZYxeZHHxTguXi8mKOhY9n3tBpm2slIZwKdNDk3Bdap6qhgGkSe2LRjnEI mGUcau0HPEt46PTMmHsdsGVpaLCnsqHqY/sVHLyU6zfcHGbB/nTl0+tx1X/u9nfOXV+Nq0dQmcb8 b/67fvaCf2vN1NoHI9DykyxAL34BAAD//wMAUEsBAi0AFAAGAAgAAAAhANvh9svuAAAAhQEAABMA AAAAAAAAAAAAAAAAAAAAAFtDb250ZW50X1R5cGVzXS54bWxQSwECLQAUAAYACAAAACEAWvQsW78A AAAVAQAACwAAAAAAAAAAAAAAAAAfAQAAX3JlbHMvLnJlbHNQSwECLQAUAAYACAAAACEAaHL4T8wA AADjAAAADwAAAAAAAAAAAAAAAAAHAgAAZHJzL2Rvd25yZXYueG1sUEsFBgAAAAADAAMAtwAAAAAD AAAAAA== " filled="f" stroked="f" strokeweight=".5pt">
                    <v:textbox>
                      <w:txbxContent>
                        <w:p w14:paraId="63A724C8" w14:textId="66A2F684" w:rsidR="00307F1D" w:rsidRPr="000701D3" w:rsidRDefault="00307F1D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6)</w:t>
                          </w:r>
                        </w:p>
                      </w:txbxContent>
                    </v:textbox>
                  </v:shape>
                  <v:shape id="Text Box 11" o:spid="_x0000_s1069" type="#_x0000_t202" style="position:absolute;left:45241;top:5237;width:3906;height:2371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aeREiyQAAAOMAAAAPAAAAZHJzL2Rvd25yZXYueG1sRE/NasJA EL4LfYdlCt50k7AtkrqKBKQi9aD10ts0Oyah2dk0u9XYp+8KBY/z/c98OdhWnKn3jWMN6TQBQVw6 03Cl4fi+nsxA+IBssHVMGq7kYbl4GM0xN+7CezofQiViCPscNdQhdLmUvqzJop+6jjhyJ9dbDPHs K2l6vMRw28osSZ6lxYZjQ40dFTWVX4cfq2FbrHe4/8zs7LctXt9Oq+77+PGk9fhxWL2ACDSEu/jf vTFxvlIqSzOVKrj9FAGQiz8AAAD//wMAUEsBAi0AFAAGAAgAAAAhANvh9svuAAAAhQEAABMAAAAA AAAAAAAAAAAAAAAAAFtDb250ZW50X1R5cGVzXS54bWxQSwECLQAUAAYACAAAACEAWvQsW78AAAAV AQAACwAAAAAAAAAAAAAAAAAfAQAAX3JlbHMvLnJlbHNQSwECLQAUAAYACAAAACEAGnkRIskAAADj AAAADwAAAAAAAAAAAAAAAAAHAgAAZHJzL2Rvd25yZXYueG1sUEsFBgAAAAADAAMAtwAAAP0CAAAA AA== " filled="f" stroked="f" strokeweight=".5pt">
                    <v:textbox>
                      <w:txbxContent>
                        <w:p w14:paraId="39ED7A7E" w14:textId="735619EF" w:rsidR="00307F1D" w:rsidRPr="000701D3" w:rsidRDefault="00307F1D" w:rsidP="00DE48A6">
                          <w:pPr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0701D3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(8)</w:t>
                          </w:r>
                        </w:p>
                      </w:txbxContent>
                    </v:textbox>
                  </v:shape>
                </v:group>
                <v:shape id="Text Box 11" o:spid="_x0000_s1070" type="#_x0000_t202" style="position:absolute;left:34388;top:3321;width:3099;height:318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CBdzyQAAAOMAAAAPAAAAZHJzL2Rvd25yZXYueG1sRE/NasJA EL4XfIdlBG91E0tsTF1FAqKUetB66W3MjklodjbNrpr26bsFocf5/me+7E0jrtS52rKCeByBIC6s rrlUcHxfP6YgnEfW2FgmBd/kYLkYPMwx0/bGe7oefClCCLsMFVTet5mUrqjIoBvbljhwZ9sZ9OHs Sqk7vIVw08hJFE2lwZpDQ4Ut5RUVn4eLUfCar3e4P01M+tPkm7fzqv06fiRKjYb96gWEp97/i+/u rQ7z4yROn2bRcwJ/PwUA5OIXAAD//wMAUEsBAi0AFAAGAAgAAAAhANvh9svuAAAAhQEAABMAAAAA AAAAAAAAAAAAAAAAAFtDb250ZW50X1R5cGVzXS54bWxQSwECLQAUAAYACAAAACEAWvQsW78AAAAV AQAACwAAAAAAAAAAAAAAAAAfAQAAX3JlbHMvLnJlbHNQSwECLQAUAAYACAAAACEA1wgXc8kAAADj AAAADwAAAAAAAAAAAAAAAAAHAgAAZHJzL2Rvd25yZXYueG1sUEsFBgAAAAADAAMAtwAAAP0CAAAA AA== " filled="f" stroked="f" strokeweight=".5pt">
                  <v:textbox>
                    <w:txbxContent>
                      <w:p w14:paraId="2934C27A" w14:textId="45666D63" w:rsidR="00313556" w:rsidRPr="000701D3" w:rsidRDefault="00313556" w:rsidP="00DE48A6">
                        <w:pPr>
                          <w:rPr>
                            <w:i/>
                            <w:iCs/>
                          </w:rPr>
                        </w:pPr>
                        <w:r w:rsidRPr="000701D3">
                          <w:rPr>
                            <w:i/>
                            <w:iCs/>
                          </w:rPr>
                          <w:t>t</w:t>
                        </w:r>
                        <w:r w:rsidRPr="000701D3">
                          <w:rPr>
                            <w:i/>
                            <w:iCs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115B3" w:rsidRPr="00EE4DCC">
        <w:rPr>
          <w:b/>
        </w:rPr>
        <w:t>1.1.</w:t>
      </w:r>
      <w:r w:rsidR="009B35F7" w:rsidRPr="00EE4DCC">
        <w:rPr>
          <w:b/>
        </w:rPr>
        <w:t xml:space="preserve"> </w:t>
      </w:r>
      <w:r w:rsidR="009B35F7" w:rsidRPr="00EE4DCC">
        <w:rPr>
          <w:bCs/>
        </w:rPr>
        <w:t>Cho dãy chuyển hóa sau:</w:t>
      </w:r>
    </w:p>
    <w:p w14:paraId="7300E3BC" w14:textId="7A6E5D39" w:rsidR="001B010C" w:rsidRPr="00EE4DCC" w:rsidRDefault="009B35F7" w:rsidP="004162E2">
      <w:pPr>
        <w:spacing w:beforeLines="20" w:before="48" w:afterLines="20" w:after="48"/>
        <w:ind w:firstLine="567"/>
        <w:jc w:val="both"/>
        <w:rPr>
          <w:bCs/>
        </w:rPr>
      </w:pPr>
      <w:r w:rsidRPr="00EE4DCC">
        <w:rPr>
          <w:bCs/>
        </w:rPr>
        <w:tab/>
      </w:r>
      <w:r w:rsidR="004F6B75" w:rsidRPr="00EE4DCC">
        <w:rPr>
          <w:bCs/>
        </w:rPr>
        <w:t xml:space="preserve"> </w:t>
      </w:r>
      <w:r w:rsidR="00E6069D" w:rsidRPr="00EE4DCC">
        <w:rPr>
          <w:bCs/>
        </w:rPr>
        <w:tab/>
      </w:r>
      <w:r w:rsidR="00653683" w:rsidRPr="00EE4DCC">
        <w:rPr>
          <w:bCs/>
        </w:rPr>
        <w:t xml:space="preserve"> </w:t>
      </w:r>
      <w:r w:rsidR="00E6069D" w:rsidRPr="00EE4DCC">
        <w:rPr>
          <w:bCs/>
        </w:rPr>
        <w:tab/>
      </w:r>
    </w:p>
    <w:p w14:paraId="68F74EE3" w14:textId="77777777" w:rsidR="007D7ADB" w:rsidRDefault="007D7ADB" w:rsidP="004162E2">
      <w:pPr>
        <w:spacing w:beforeLines="20" w:before="48" w:afterLines="20" w:after="48"/>
        <w:ind w:firstLine="567"/>
        <w:jc w:val="both"/>
        <w:rPr>
          <w:bCs/>
        </w:rPr>
      </w:pPr>
    </w:p>
    <w:p w14:paraId="4283451B" w14:textId="77777777" w:rsidR="002176BE" w:rsidRDefault="002176BE" w:rsidP="004162E2">
      <w:pPr>
        <w:spacing w:beforeLines="20" w:before="48" w:afterLines="20" w:after="48"/>
        <w:ind w:firstLine="567"/>
        <w:jc w:val="both"/>
        <w:rPr>
          <w:bCs/>
        </w:rPr>
      </w:pPr>
    </w:p>
    <w:p w14:paraId="7C29233F" w14:textId="0F7AA6AE" w:rsidR="00897FDA" w:rsidRPr="00B52777" w:rsidRDefault="000A211E" w:rsidP="00CC2CC0">
      <w:pPr>
        <w:spacing w:before="120"/>
        <w:ind w:firstLine="567"/>
        <w:jc w:val="both"/>
        <w:rPr>
          <w:bCs/>
        </w:rPr>
      </w:pPr>
      <w:r w:rsidRPr="00EE4DCC">
        <w:rPr>
          <w:bCs/>
        </w:rPr>
        <w:t>Biết</w:t>
      </w:r>
      <w:r w:rsidR="00B502B8" w:rsidRPr="00EE4DCC">
        <w:rPr>
          <w:bCs/>
        </w:rPr>
        <w:t xml:space="preserve"> </w:t>
      </w:r>
      <w:r w:rsidR="00B502B8" w:rsidRPr="00470268">
        <w:rPr>
          <w:bCs/>
        </w:rPr>
        <w:t>R</w:t>
      </w:r>
      <w:r w:rsidR="00B502B8" w:rsidRPr="00EE4DCC">
        <w:rPr>
          <w:bCs/>
        </w:rPr>
        <w:t xml:space="preserve"> là kim loại được sử dụng phổ biến làm dây dẫn điện</w:t>
      </w:r>
      <w:r w:rsidR="000701D3">
        <w:rPr>
          <w:bCs/>
        </w:rPr>
        <w:t>;</w:t>
      </w:r>
      <w:r w:rsidR="00897FDA">
        <w:rPr>
          <w:bCs/>
        </w:rPr>
        <w:t xml:space="preserve"> m</w:t>
      </w:r>
      <w:r w:rsidR="00B502B8" w:rsidRPr="00EE4DCC">
        <w:rPr>
          <w:bCs/>
        </w:rPr>
        <w:t xml:space="preserve">uối của </w:t>
      </w:r>
      <w:r w:rsidR="00B502B8" w:rsidRPr="00470268">
        <w:rPr>
          <w:bCs/>
        </w:rPr>
        <w:t>R</w:t>
      </w:r>
      <w:r w:rsidR="00B502B8" w:rsidRPr="00EE4DCC">
        <w:rPr>
          <w:bCs/>
        </w:rPr>
        <w:t xml:space="preserve"> </w:t>
      </w:r>
      <w:r w:rsidR="005305AE" w:rsidRPr="00EE4DCC">
        <w:rPr>
          <w:bCs/>
        </w:rPr>
        <w:t>được</w:t>
      </w:r>
      <w:r w:rsidR="00B502B8" w:rsidRPr="00EE4DCC">
        <w:rPr>
          <w:bCs/>
        </w:rPr>
        <w:t xml:space="preserve"> </w:t>
      </w:r>
      <w:r w:rsidR="00897FDA">
        <w:rPr>
          <w:bCs/>
        </w:rPr>
        <w:t>dùng</w:t>
      </w:r>
      <w:r w:rsidR="00B502B8" w:rsidRPr="00EE4DCC">
        <w:rPr>
          <w:bCs/>
        </w:rPr>
        <w:t xml:space="preserve"> </w:t>
      </w:r>
      <w:r w:rsidR="00B502B8" w:rsidRPr="00B52777">
        <w:rPr>
          <w:bCs/>
        </w:rPr>
        <w:t xml:space="preserve">trong </w:t>
      </w:r>
      <w:r w:rsidR="00897FDA" w:rsidRPr="00B52777">
        <w:rPr>
          <w:bCs/>
        </w:rPr>
        <w:t xml:space="preserve">sản xuất </w:t>
      </w:r>
      <w:r w:rsidR="00B502B8" w:rsidRPr="00B52777">
        <w:rPr>
          <w:bCs/>
        </w:rPr>
        <w:t>thuốc nhỏ mắt</w:t>
      </w:r>
      <w:r w:rsidR="00714167" w:rsidRPr="00B52777">
        <w:rPr>
          <w:bCs/>
        </w:rPr>
        <w:t xml:space="preserve"> ở người</w:t>
      </w:r>
      <w:r w:rsidR="00897FDA" w:rsidRPr="00B52777">
        <w:rPr>
          <w:bCs/>
        </w:rPr>
        <w:t>,</w:t>
      </w:r>
      <w:r w:rsidR="00B502B8" w:rsidRPr="00B52777">
        <w:rPr>
          <w:bCs/>
        </w:rPr>
        <w:t xml:space="preserve"> dùng</w:t>
      </w:r>
      <w:r w:rsidR="00B52777" w:rsidRPr="00B52777">
        <w:rPr>
          <w:bCs/>
        </w:rPr>
        <w:t xml:space="preserve"> làm thuốc</w:t>
      </w:r>
      <w:r w:rsidR="00B502B8" w:rsidRPr="00B52777">
        <w:rPr>
          <w:bCs/>
        </w:rPr>
        <w:t xml:space="preserve"> </w:t>
      </w:r>
      <w:r w:rsidR="00DA473F">
        <w:rPr>
          <w:bCs/>
        </w:rPr>
        <w:t>trừ</w:t>
      </w:r>
      <w:r w:rsidR="00B502B8" w:rsidRPr="00B52777">
        <w:rPr>
          <w:bCs/>
        </w:rPr>
        <w:t xml:space="preserve"> </w:t>
      </w:r>
      <w:r w:rsidR="00B52777" w:rsidRPr="00B52777">
        <w:rPr>
          <w:bCs/>
        </w:rPr>
        <w:t>sâu b</w:t>
      </w:r>
      <w:r w:rsidR="00782D0A">
        <w:rPr>
          <w:bCs/>
        </w:rPr>
        <w:t>ệ</w:t>
      </w:r>
      <w:r w:rsidR="00B52777" w:rsidRPr="00B52777">
        <w:rPr>
          <w:bCs/>
        </w:rPr>
        <w:t xml:space="preserve">nh </w:t>
      </w:r>
      <w:r w:rsidR="00682627" w:rsidRPr="00B52777">
        <w:rPr>
          <w:bCs/>
        </w:rPr>
        <w:t>ở thực vật</w:t>
      </w:r>
      <w:r w:rsidR="00B502B8" w:rsidRPr="00B52777">
        <w:rPr>
          <w:bCs/>
        </w:rPr>
        <w:t>.</w:t>
      </w:r>
    </w:p>
    <w:p w14:paraId="6BD29CBF" w14:textId="6F08C371" w:rsidR="006E0FA2" w:rsidRPr="00EE4DCC" w:rsidRDefault="00215318" w:rsidP="00DF34A6">
      <w:pPr>
        <w:spacing w:before="40" w:after="40"/>
        <w:ind w:firstLine="567"/>
        <w:jc w:val="both"/>
        <w:rPr>
          <w:bCs/>
        </w:rPr>
      </w:pPr>
      <w:r w:rsidRPr="00EE4DCC">
        <w:rPr>
          <w:bCs/>
        </w:rPr>
        <w:t>Viết phương trình</w:t>
      </w:r>
      <w:r w:rsidR="00897FDA">
        <w:rPr>
          <w:bCs/>
        </w:rPr>
        <w:t xml:space="preserve"> hóa học thực hiện dãy chuyển hóa trên (</w:t>
      </w:r>
      <w:r w:rsidR="00897FDA" w:rsidRPr="00882DD4">
        <w:rPr>
          <w:bCs/>
          <w:i/>
          <w:iCs/>
        </w:rPr>
        <w:t>ghi rõ điều kiện, nếu có</w:t>
      </w:r>
      <w:r w:rsidR="00897FDA">
        <w:rPr>
          <w:bCs/>
        </w:rPr>
        <w:t>)</w:t>
      </w:r>
      <w:r w:rsidR="00F737C5" w:rsidRPr="00EE4DCC">
        <w:rPr>
          <w:bCs/>
        </w:rPr>
        <w:t>.</w:t>
      </w:r>
    </w:p>
    <w:p w14:paraId="623152BF" w14:textId="4C928EB7" w:rsidR="00BA2CBD" w:rsidRPr="00EE4DCC" w:rsidRDefault="001115B3" w:rsidP="00CC2CC0">
      <w:pPr>
        <w:spacing w:after="120"/>
        <w:ind w:firstLine="567"/>
        <w:jc w:val="both"/>
        <w:rPr>
          <w:bCs/>
        </w:rPr>
      </w:pPr>
      <w:r w:rsidRPr="00EE4DCC">
        <w:rPr>
          <w:b/>
        </w:rPr>
        <w:t>1.2</w:t>
      </w:r>
      <w:r w:rsidR="003C28F7" w:rsidRPr="00EE4DCC">
        <w:rPr>
          <w:b/>
        </w:rPr>
        <w:t>.</w:t>
      </w:r>
      <w:r w:rsidR="003C28F7" w:rsidRPr="00EE4DCC">
        <w:rPr>
          <w:bCs/>
        </w:rPr>
        <w:t xml:space="preserve"> Có </w:t>
      </w:r>
      <w:r w:rsidR="00312264">
        <w:rPr>
          <w:bCs/>
        </w:rPr>
        <w:t>bốn</w:t>
      </w:r>
      <w:r w:rsidR="003C28F7" w:rsidRPr="00EE4DCC">
        <w:rPr>
          <w:bCs/>
        </w:rPr>
        <w:t xml:space="preserve"> lọ</w:t>
      </w:r>
      <w:r w:rsidR="004D7F30">
        <w:rPr>
          <w:bCs/>
        </w:rPr>
        <w:t xml:space="preserve"> </w:t>
      </w:r>
      <w:r w:rsidR="004D7F30" w:rsidRPr="00EE4DCC">
        <w:rPr>
          <w:bCs/>
        </w:rPr>
        <w:t>được đánh số ngẫu nhiên (1), (2), (3), (4)</w:t>
      </w:r>
      <w:r w:rsidR="00910CE2" w:rsidRPr="00EE4DCC">
        <w:rPr>
          <w:bCs/>
        </w:rPr>
        <w:t>, mỗi lọ</w:t>
      </w:r>
      <w:r w:rsidR="003C28F7" w:rsidRPr="00EE4DCC">
        <w:rPr>
          <w:bCs/>
        </w:rPr>
        <w:t xml:space="preserve"> </w:t>
      </w:r>
      <w:r w:rsidR="004D7F30">
        <w:rPr>
          <w:bCs/>
        </w:rPr>
        <w:t>chứa</w:t>
      </w:r>
      <w:r w:rsidR="003C28F7" w:rsidRPr="00EE4DCC">
        <w:rPr>
          <w:bCs/>
        </w:rPr>
        <w:t xml:space="preserve"> một trong b</w:t>
      </w:r>
      <w:r w:rsidR="00A650C5" w:rsidRPr="00EE4DCC">
        <w:rPr>
          <w:bCs/>
        </w:rPr>
        <w:t xml:space="preserve">ốn </w:t>
      </w:r>
      <w:r w:rsidR="003C28F7" w:rsidRPr="00EE4DCC">
        <w:rPr>
          <w:bCs/>
        </w:rPr>
        <w:t xml:space="preserve">dung dịch </w:t>
      </w:r>
      <w:r w:rsidR="004D7F30">
        <w:rPr>
          <w:bCs/>
        </w:rPr>
        <w:t xml:space="preserve">riêng biệt của các chất </w:t>
      </w:r>
      <w:r w:rsidR="003C28F7" w:rsidRPr="00EE4DCC">
        <w:rPr>
          <w:bCs/>
        </w:rPr>
        <w:t>sau</w:t>
      </w:r>
      <w:r w:rsidR="004D7F30">
        <w:rPr>
          <w:bCs/>
        </w:rPr>
        <w:t>:</w:t>
      </w:r>
      <w:r w:rsidR="003C28F7" w:rsidRPr="00EE4DCC">
        <w:rPr>
          <w:bCs/>
        </w:rPr>
        <w:t xml:space="preserve"> </w:t>
      </w:r>
      <w:r w:rsidR="0004475A" w:rsidRPr="00EE4DCC">
        <w:rPr>
          <w:bCs/>
        </w:rPr>
        <w:t>B</w:t>
      </w:r>
      <w:r w:rsidR="003C28F7" w:rsidRPr="00EE4DCC">
        <w:rPr>
          <w:bCs/>
        </w:rPr>
        <w:t>aCl</w:t>
      </w:r>
      <w:r w:rsidR="003C28F7" w:rsidRPr="00EE4DCC">
        <w:rPr>
          <w:bCs/>
          <w:vertAlign w:val="subscript"/>
        </w:rPr>
        <w:t>2</w:t>
      </w:r>
      <w:r w:rsidR="003C28F7" w:rsidRPr="00EE4DCC">
        <w:rPr>
          <w:bCs/>
        </w:rPr>
        <w:t xml:space="preserve">, HCl, </w:t>
      </w:r>
      <w:r w:rsidR="0004475A" w:rsidRPr="00EE4DCC">
        <w:rPr>
          <w:bCs/>
        </w:rPr>
        <w:t>Na</w:t>
      </w:r>
      <w:r w:rsidR="003C28F7" w:rsidRPr="00EE4DCC">
        <w:rPr>
          <w:bCs/>
          <w:vertAlign w:val="subscript"/>
        </w:rPr>
        <w:t>2</w:t>
      </w:r>
      <w:r w:rsidR="003C28F7" w:rsidRPr="00EE4DCC">
        <w:rPr>
          <w:bCs/>
        </w:rPr>
        <w:t>CO</w:t>
      </w:r>
      <w:r w:rsidR="003C28F7" w:rsidRPr="00EE4DCC">
        <w:rPr>
          <w:bCs/>
          <w:vertAlign w:val="subscript"/>
        </w:rPr>
        <w:t>3</w:t>
      </w:r>
      <w:r w:rsidR="004644D2" w:rsidRPr="00EE4DCC">
        <w:rPr>
          <w:bCs/>
        </w:rPr>
        <w:t>,</w:t>
      </w:r>
      <w:r w:rsidR="0004475A" w:rsidRPr="00EE4DCC">
        <w:rPr>
          <w:bCs/>
        </w:rPr>
        <w:t xml:space="preserve"> NaOH</w:t>
      </w:r>
      <w:r w:rsidR="004D7F30">
        <w:rPr>
          <w:bCs/>
        </w:rPr>
        <w:t>. Một học sinh</w:t>
      </w:r>
      <w:r w:rsidR="00FF1472" w:rsidRPr="00EE4DCC">
        <w:rPr>
          <w:bCs/>
        </w:rPr>
        <w:t xml:space="preserve"> t</w:t>
      </w:r>
      <w:r w:rsidR="00342E42" w:rsidRPr="00EE4DCC">
        <w:rPr>
          <w:bCs/>
        </w:rPr>
        <w:t xml:space="preserve">iến hành </w:t>
      </w:r>
      <w:r w:rsidR="004D7F30">
        <w:rPr>
          <w:bCs/>
        </w:rPr>
        <w:t>thí nghiệm bằng cách lấy một dung dịch bất kỳ rồi cho vào</w:t>
      </w:r>
      <w:r w:rsidR="00A92C24">
        <w:rPr>
          <w:bCs/>
        </w:rPr>
        <w:t xml:space="preserve"> </w:t>
      </w:r>
      <w:r w:rsidR="004D7F30">
        <w:rPr>
          <w:bCs/>
        </w:rPr>
        <w:t>ống nghiệ</w:t>
      </w:r>
      <w:r w:rsidR="00A10FD1">
        <w:rPr>
          <w:bCs/>
        </w:rPr>
        <w:t>m</w:t>
      </w:r>
      <w:r w:rsidR="004D7F30">
        <w:rPr>
          <w:bCs/>
        </w:rPr>
        <w:t xml:space="preserve"> chứa</w:t>
      </w:r>
      <w:r w:rsidR="00045DB9">
        <w:rPr>
          <w:bCs/>
        </w:rPr>
        <w:t xml:space="preserve"> các dung dịch</w:t>
      </w:r>
      <w:r w:rsidR="008432C4">
        <w:rPr>
          <w:bCs/>
        </w:rPr>
        <w:t xml:space="preserve"> riêng biệt</w:t>
      </w:r>
      <w:r w:rsidR="00045DB9">
        <w:rPr>
          <w:bCs/>
        </w:rPr>
        <w:t xml:space="preserve"> còn lại, </w:t>
      </w:r>
      <w:r w:rsidR="00AA7413">
        <w:rPr>
          <w:bCs/>
        </w:rPr>
        <w:t>hiện tượng xảy ra</w:t>
      </w:r>
      <w:r w:rsidR="00045DB9">
        <w:rPr>
          <w:bCs/>
        </w:rPr>
        <w:t xml:space="preserve"> được ghi lại trong bảng dưới đây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6"/>
        <w:gridCol w:w="860"/>
        <w:gridCol w:w="862"/>
        <w:gridCol w:w="861"/>
        <w:gridCol w:w="860"/>
        <w:gridCol w:w="861"/>
      </w:tblGrid>
      <w:tr w:rsidR="00FB218A" w:rsidRPr="00EE4DCC" w14:paraId="55C0DEFF" w14:textId="77777777" w:rsidTr="004E0692">
        <w:trPr>
          <w:trHeight w:val="337"/>
          <w:jc w:val="center"/>
        </w:trPr>
        <w:tc>
          <w:tcPr>
            <w:tcW w:w="1436" w:type="dxa"/>
          </w:tcPr>
          <w:p w14:paraId="1C73E55D" w14:textId="369EEE7B" w:rsidR="00FB218A" w:rsidRPr="005E5B75" w:rsidRDefault="008314DA" w:rsidP="004E0692">
            <w:pPr>
              <w:spacing w:beforeLines="10" w:before="24" w:afterLines="10" w:after="24"/>
              <w:jc w:val="center"/>
              <w:rPr>
                <w:b/>
              </w:rPr>
            </w:pPr>
            <w:r w:rsidRPr="005E5B75">
              <w:rPr>
                <w:b/>
              </w:rPr>
              <w:t>Thí nghiệm</w:t>
            </w:r>
          </w:p>
        </w:tc>
        <w:tc>
          <w:tcPr>
            <w:tcW w:w="860" w:type="dxa"/>
          </w:tcPr>
          <w:p w14:paraId="2532DF81" w14:textId="310AF256" w:rsidR="00FB218A" w:rsidRPr="005E5B75" w:rsidRDefault="00BA708B" w:rsidP="004E0692">
            <w:pPr>
              <w:spacing w:beforeLines="10" w:before="24" w:afterLines="10" w:after="24"/>
              <w:jc w:val="center"/>
              <w:rPr>
                <w:b/>
              </w:rPr>
            </w:pPr>
            <w:r w:rsidRPr="005E5B75">
              <w:rPr>
                <w:b/>
              </w:rPr>
              <w:t>Lọ</w:t>
            </w:r>
          </w:p>
        </w:tc>
        <w:tc>
          <w:tcPr>
            <w:tcW w:w="862" w:type="dxa"/>
          </w:tcPr>
          <w:p w14:paraId="2BB50C9D" w14:textId="22A73EA4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/>
              </w:rPr>
              <w:t>(1)</w:t>
            </w:r>
          </w:p>
        </w:tc>
        <w:tc>
          <w:tcPr>
            <w:tcW w:w="861" w:type="dxa"/>
          </w:tcPr>
          <w:p w14:paraId="5BB1B814" w14:textId="051ACC3C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/>
              </w:rPr>
              <w:t>(2)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14:paraId="4BEFB753" w14:textId="7019C52E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/>
              </w:rPr>
              <w:t>(3)</w:t>
            </w:r>
          </w:p>
        </w:tc>
        <w:tc>
          <w:tcPr>
            <w:tcW w:w="861" w:type="dxa"/>
          </w:tcPr>
          <w:p w14:paraId="4658BFBF" w14:textId="27AE5612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/>
              </w:rPr>
              <w:t>(4)</w:t>
            </w:r>
          </w:p>
        </w:tc>
      </w:tr>
      <w:tr w:rsidR="00FB218A" w:rsidRPr="00EE4DCC" w14:paraId="2A487286" w14:textId="77777777" w:rsidTr="004E0692">
        <w:trPr>
          <w:trHeight w:val="337"/>
          <w:jc w:val="center"/>
        </w:trPr>
        <w:tc>
          <w:tcPr>
            <w:tcW w:w="1436" w:type="dxa"/>
          </w:tcPr>
          <w:p w14:paraId="6337C9F5" w14:textId="0B1399E5" w:rsidR="00FB218A" w:rsidRPr="00EE4DCC" w:rsidRDefault="00E01F36" w:rsidP="004E0692">
            <w:pPr>
              <w:spacing w:beforeLines="10" w:before="24" w:afterLines="10" w:after="24"/>
              <w:jc w:val="center"/>
              <w:rPr>
                <w:b/>
              </w:rPr>
            </w:pPr>
            <w:r w:rsidRPr="00EE4DCC">
              <w:rPr>
                <w:b/>
              </w:rPr>
              <w:t>TN1</w:t>
            </w:r>
          </w:p>
        </w:tc>
        <w:tc>
          <w:tcPr>
            <w:tcW w:w="860" w:type="dxa"/>
          </w:tcPr>
          <w:p w14:paraId="6E4B965D" w14:textId="6628BACA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/>
              </w:rPr>
              <w:t>(3)</w:t>
            </w:r>
          </w:p>
        </w:tc>
        <w:tc>
          <w:tcPr>
            <w:tcW w:w="862" w:type="dxa"/>
            <w:tcBorders>
              <w:bottom w:val="single" w:sz="4" w:space="0" w:color="auto"/>
            </w:tcBorders>
          </w:tcPr>
          <w:p w14:paraId="64D4703C" w14:textId="4392D7CF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t>x</w:t>
            </w:r>
          </w:p>
        </w:tc>
        <w:tc>
          <w:tcPr>
            <w:tcW w:w="861" w:type="dxa"/>
          </w:tcPr>
          <w:p w14:paraId="44E290C7" w14:textId="736E06C6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t>x</w:t>
            </w:r>
          </w:p>
        </w:tc>
        <w:tc>
          <w:tcPr>
            <w:tcW w:w="860" w:type="dxa"/>
            <w:tcBorders>
              <w:tl2br w:val="single" w:sz="4" w:space="0" w:color="auto"/>
              <w:tr2bl w:val="single" w:sz="4" w:space="0" w:color="auto"/>
            </w:tcBorders>
          </w:tcPr>
          <w:p w14:paraId="42D8FA1C" w14:textId="5396F7FD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</w:p>
        </w:tc>
        <w:tc>
          <w:tcPr>
            <w:tcW w:w="861" w:type="dxa"/>
          </w:tcPr>
          <w:p w14:paraId="18FFD985" w14:textId="22FF9224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t>x</w:t>
            </w:r>
          </w:p>
        </w:tc>
      </w:tr>
      <w:tr w:rsidR="00FB218A" w:rsidRPr="00EE4DCC" w14:paraId="3D19E439" w14:textId="77777777" w:rsidTr="004E0692">
        <w:trPr>
          <w:trHeight w:val="355"/>
          <w:jc w:val="center"/>
        </w:trPr>
        <w:tc>
          <w:tcPr>
            <w:tcW w:w="1436" w:type="dxa"/>
          </w:tcPr>
          <w:p w14:paraId="385E42CA" w14:textId="3D171163" w:rsidR="00FB218A" w:rsidRPr="00EE4DCC" w:rsidRDefault="00E01F36" w:rsidP="004E0692">
            <w:pPr>
              <w:spacing w:beforeLines="10" w:before="24" w:afterLines="10" w:after="24"/>
              <w:jc w:val="center"/>
              <w:rPr>
                <w:b/>
              </w:rPr>
            </w:pPr>
            <w:r w:rsidRPr="00EE4DCC">
              <w:rPr>
                <w:b/>
              </w:rPr>
              <w:t>TN2</w:t>
            </w:r>
          </w:p>
        </w:tc>
        <w:tc>
          <w:tcPr>
            <w:tcW w:w="860" w:type="dxa"/>
          </w:tcPr>
          <w:p w14:paraId="13351D7F" w14:textId="41963044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/>
              </w:rPr>
              <w:t>(1)</w:t>
            </w:r>
          </w:p>
        </w:tc>
        <w:tc>
          <w:tcPr>
            <w:tcW w:w="862" w:type="dxa"/>
            <w:tcBorders>
              <w:tl2br w:val="single" w:sz="4" w:space="0" w:color="auto"/>
              <w:tr2bl w:val="single" w:sz="4" w:space="0" w:color="auto"/>
            </w:tcBorders>
          </w:tcPr>
          <w:p w14:paraId="77B94A01" w14:textId="3B66D32F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</w:p>
        </w:tc>
        <w:tc>
          <w:tcPr>
            <w:tcW w:w="861" w:type="dxa"/>
            <w:tcBorders>
              <w:bottom w:val="single" w:sz="4" w:space="0" w:color="auto"/>
            </w:tcBorders>
          </w:tcPr>
          <w:p w14:paraId="1A590366" w14:textId="0E80365C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sym w:font="Symbol" w:char="F0AF"/>
            </w:r>
          </w:p>
        </w:tc>
        <w:tc>
          <w:tcPr>
            <w:tcW w:w="860" w:type="dxa"/>
          </w:tcPr>
          <w:p w14:paraId="63E41D6B" w14:textId="67B22D7A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t>x</w:t>
            </w:r>
          </w:p>
        </w:tc>
        <w:tc>
          <w:tcPr>
            <w:tcW w:w="861" w:type="dxa"/>
          </w:tcPr>
          <w:p w14:paraId="41498902" w14:textId="39879B28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sym w:font="Symbol" w:char="F0AD"/>
            </w:r>
          </w:p>
        </w:tc>
      </w:tr>
      <w:tr w:rsidR="00FB218A" w:rsidRPr="00EE4DCC" w14:paraId="28F6C692" w14:textId="77777777" w:rsidTr="004E0692">
        <w:trPr>
          <w:trHeight w:val="355"/>
          <w:jc w:val="center"/>
        </w:trPr>
        <w:tc>
          <w:tcPr>
            <w:tcW w:w="1436" w:type="dxa"/>
          </w:tcPr>
          <w:p w14:paraId="39B73CE1" w14:textId="2B28FAD1" w:rsidR="00FB218A" w:rsidRPr="00EE4DCC" w:rsidRDefault="00E01F36" w:rsidP="004E0692">
            <w:pPr>
              <w:spacing w:beforeLines="10" w:before="24" w:afterLines="10" w:after="24"/>
              <w:jc w:val="center"/>
              <w:rPr>
                <w:b/>
              </w:rPr>
            </w:pPr>
            <w:r w:rsidRPr="00EE4DCC">
              <w:rPr>
                <w:b/>
              </w:rPr>
              <w:t>TN3</w:t>
            </w:r>
          </w:p>
        </w:tc>
        <w:tc>
          <w:tcPr>
            <w:tcW w:w="860" w:type="dxa"/>
          </w:tcPr>
          <w:p w14:paraId="45A766A5" w14:textId="0884147E" w:rsidR="00FB218A" w:rsidRPr="00EE4DCC" w:rsidRDefault="00FB218A" w:rsidP="004E0692">
            <w:pPr>
              <w:spacing w:beforeLines="10" w:before="24" w:afterLines="10" w:after="24"/>
              <w:jc w:val="center"/>
              <w:rPr>
                <w:b/>
              </w:rPr>
            </w:pPr>
            <w:r w:rsidRPr="00EE4DCC">
              <w:rPr>
                <w:b/>
              </w:rPr>
              <w:t>(2)</w:t>
            </w:r>
          </w:p>
        </w:tc>
        <w:tc>
          <w:tcPr>
            <w:tcW w:w="862" w:type="dxa"/>
          </w:tcPr>
          <w:p w14:paraId="421998CA" w14:textId="4E12C7F1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sym w:font="Symbol" w:char="F0AD"/>
            </w:r>
          </w:p>
        </w:tc>
        <w:tc>
          <w:tcPr>
            <w:tcW w:w="861" w:type="dxa"/>
            <w:tcBorders>
              <w:tl2br w:val="single" w:sz="4" w:space="0" w:color="auto"/>
              <w:tr2bl w:val="single" w:sz="4" w:space="0" w:color="auto"/>
            </w:tcBorders>
          </w:tcPr>
          <w:p w14:paraId="6B0756D8" w14:textId="72C086F7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</w:p>
        </w:tc>
        <w:tc>
          <w:tcPr>
            <w:tcW w:w="860" w:type="dxa"/>
          </w:tcPr>
          <w:p w14:paraId="139B9807" w14:textId="623BD361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sym w:font="Symbol" w:char="F0AF"/>
            </w:r>
          </w:p>
        </w:tc>
        <w:tc>
          <w:tcPr>
            <w:tcW w:w="861" w:type="dxa"/>
          </w:tcPr>
          <w:p w14:paraId="53240C40" w14:textId="2C291B03" w:rsidR="00FB218A" w:rsidRPr="00EE4DCC" w:rsidRDefault="00FB218A" w:rsidP="004E0692">
            <w:pPr>
              <w:spacing w:beforeLines="10" w:before="24" w:afterLines="10" w:after="24"/>
              <w:jc w:val="center"/>
              <w:rPr>
                <w:bCs/>
              </w:rPr>
            </w:pPr>
            <w:r w:rsidRPr="00EE4DCC">
              <w:rPr>
                <w:bCs/>
              </w:rPr>
              <w:t>x</w:t>
            </w:r>
          </w:p>
        </w:tc>
      </w:tr>
    </w:tbl>
    <w:p w14:paraId="1658F7B5" w14:textId="599D88A4" w:rsidR="009B68EA" w:rsidRPr="003965C1" w:rsidRDefault="0012388E" w:rsidP="00D538B3">
      <w:pPr>
        <w:spacing w:before="40"/>
        <w:jc w:val="center"/>
        <w:rPr>
          <w:bCs/>
          <w:i/>
          <w:iCs/>
        </w:rPr>
      </w:pPr>
      <w:r w:rsidRPr="00BA0BC8">
        <w:rPr>
          <w:b/>
          <w:i/>
          <w:iCs/>
        </w:rPr>
        <w:t>Chú thích</w:t>
      </w:r>
      <w:r w:rsidR="00BA0BC8" w:rsidRPr="00BA0BC8">
        <w:rPr>
          <w:b/>
          <w:i/>
          <w:iCs/>
        </w:rPr>
        <w:t>:</w:t>
      </w:r>
      <w:r w:rsidR="00BA0BC8">
        <w:rPr>
          <w:bCs/>
          <w:i/>
          <w:iCs/>
        </w:rPr>
        <w:t xml:space="preserve"> </w:t>
      </w:r>
      <w:r w:rsidR="00D744E9" w:rsidRPr="00F25DED">
        <w:rPr>
          <w:bCs/>
        </w:rPr>
        <w:t>x</w:t>
      </w:r>
      <w:r w:rsidR="00291351" w:rsidRPr="003965C1">
        <w:rPr>
          <w:bCs/>
          <w:i/>
          <w:iCs/>
        </w:rPr>
        <w:t xml:space="preserve">: không </w:t>
      </w:r>
      <w:r w:rsidR="00F25DED">
        <w:rPr>
          <w:bCs/>
          <w:i/>
          <w:iCs/>
        </w:rPr>
        <w:t>sủi bọt khí</w:t>
      </w:r>
      <w:r w:rsidR="00D538B3">
        <w:rPr>
          <w:bCs/>
          <w:i/>
          <w:iCs/>
        </w:rPr>
        <w:t xml:space="preserve"> và</w:t>
      </w:r>
      <w:r w:rsidR="00BC517A">
        <w:rPr>
          <w:bCs/>
          <w:i/>
          <w:iCs/>
        </w:rPr>
        <w:t xml:space="preserve"> không</w:t>
      </w:r>
      <w:r w:rsidR="00F25DED">
        <w:rPr>
          <w:bCs/>
          <w:i/>
          <w:iCs/>
        </w:rPr>
        <w:t xml:space="preserve"> xuất hiện kết tủa</w:t>
      </w:r>
      <w:r w:rsidR="00BA0BC8">
        <w:rPr>
          <w:bCs/>
          <w:i/>
          <w:iCs/>
        </w:rPr>
        <w:t xml:space="preserve">; </w:t>
      </w:r>
      <w:r w:rsidR="005B3853" w:rsidRPr="00F25DED">
        <w:rPr>
          <w:bCs/>
        </w:rPr>
        <w:sym w:font="Symbol" w:char="F0AD"/>
      </w:r>
      <w:r w:rsidR="005B3853" w:rsidRPr="003965C1">
        <w:rPr>
          <w:bCs/>
          <w:i/>
          <w:iCs/>
        </w:rPr>
        <w:t xml:space="preserve">: </w:t>
      </w:r>
      <w:r w:rsidR="00DC00B6" w:rsidRPr="003965C1">
        <w:rPr>
          <w:bCs/>
          <w:i/>
          <w:iCs/>
        </w:rPr>
        <w:t xml:space="preserve">sủi bọt </w:t>
      </w:r>
      <w:r w:rsidR="005B3853" w:rsidRPr="003965C1">
        <w:rPr>
          <w:bCs/>
          <w:i/>
          <w:iCs/>
        </w:rPr>
        <w:t>khí</w:t>
      </w:r>
      <w:r w:rsidR="00BA0BC8">
        <w:rPr>
          <w:bCs/>
          <w:i/>
          <w:iCs/>
        </w:rPr>
        <w:t xml:space="preserve">; </w:t>
      </w:r>
      <w:r w:rsidR="009B68EA" w:rsidRPr="00F25DED">
        <w:rPr>
          <w:bCs/>
        </w:rPr>
        <w:sym w:font="Symbol" w:char="F0AF"/>
      </w:r>
      <w:r w:rsidR="009B68EA" w:rsidRPr="003965C1">
        <w:rPr>
          <w:bCs/>
          <w:i/>
          <w:iCs/>
        </w:rPr>
        <w:t xml:space="preserve">: </w:t>
      </w:r>
      <w:r w:rsidR="003965C1">
        <w:rPr>
          <w:bCs/>
          <w:i/>
          <w:iCs/>
        </w:rPr>
        <w:t xml:space="preserve">xuất hiện </w:t>
      </w:r>
      <w:r w:rsidR="009B68EA" w:rsidRPr="003965C1">
        <w:rPr>
          <w:bCs/>
          <w:i/>
          <w:iCs/>
        </w:rPr>
        <w:t>kết tủa</w:t>
      </w:r>
      <w:r w:rsidR="003965C1">
        <w:rPr>
          <w:bCs/>
          <w:i/>
          <w:iCs/>
        </w:rPr>
        <w:t>.</w:t>
      </w:r>
    </w:p>
    <w:p w14:paraId="0ACEFAC3" w14:textId="543AAA80" w:rsidR="00403A64" w:rsidRPr="00EE4DCC" w:rsidRDefault="00403A64" w:rsidP="009517E1">
      <w:pPr>
        <w:ind w:firstLine="567"/>
        <w:jc w:val="both"/>
        <w:rPr>
          <w:bCs/>
        </w:rPr>
      </w:pPr>
      <w:r w:rsidRPr="00EE4DCC">
        <w:rPr>
          <w:bCs/>
        </w:rPr>
        <w:tab/>
        <w:t xml:space="preserve">a. </w:t>
      </w:r>
      <w:r w:rsidR="00777F4C">
        <w:rPr>
          <w:bCs/>
        </w:rPr>
        <w:t xml:space="preserve">Biết rằng </w:t>
      </w:r>
      <w:r w:rsidR="00A14067">
        <w:rPr>
          <w:bCs/>
        </w:rPr>
        <w:t>hiện tượng</w:t>
      </w:r>
      <w:r w:rsidR="00777F4C">
        <w:rPr>
          <w:bCs/>
        </w:rPr>
        <w:t xml:space="preserve"> của </w:t>
      </w:r>
      <w:r w:rsidR="00CC4BDB">
        <w:rPr>
          <w:bCs/>
        </w:rPr>
        <w:t>một</w:t>
      </w:r>
      <w:r w:rsidR="00777F4C">
        <w:rPr>
          <w:bCs/>
        </w:rPr>
        <w:t xml:space="preserve"> trong </w:t>
      </w:r>
      <w:r w:rsidR="00CC4BDB">
        <w:rPr>
          <w:bCs/>
        </w:rPr>
        <w:t>ba</w:t>
      </w:r>
      <w:r w:rsidR="00777F4C">
        <w:rPr>
          <w:bCs/>
        </w:rPr>
        <w:t xml:space="preserve"> thí nghiệm ghi trong bảng trên là sai</w:t>
      </w:r>
      <w:r w:rsidRPr="00EE4DCC">
        <w:rPr>
          <w:bCs/>
        </w:rPr>
        <w:t xml:space="preserve">. </w:t>
      </w:r>
      <w:r w:rsidR="00636180" w:rsidRPr="00EE4DCC">
        <w:rPr>
          <w:bCs/>
        </w:rPr>
        <w:t>H</w:t>
      </w:r>
      <w:r w:rsidRPr="00EE4DCC">
        <w:rPr>
          <w:bCs/>
        </w:rPr>
        <w:t>ãy cho biết</w:t>
      </w:r>
      <w:r w:rsidR="000650BC" w:rsidRPr="00EE4DCC">
        <w:rPr>
          <w:bCs/>
        </w:rPr>
        <w:t xml:space="preserve"> </w:t>
      </w:r>
      <w:r w:rsidR="00DE7477" w:rsidRPr="00EE4DCC">
        <w:rPr>
          <w:bCs/>
        </w:rPr>
        <w:t>đó là thí nghiệm nào?</w:t>
      </w:r>
      <w:r w:rsidR="00D27389">
        <w:rPr>
          <w:bCs/>
        </w:rPr>
        <w:t xml:space="preserve"> Vì sao?</w:t>
      </w:r>
    </w:p>
    <w:p w14:paraId="71BCE5BF" w14:textId="474D71F3" w:rsidR="00DE7477" w:rsidRPr="00EE4DCC" w:rsidRDefault="00DE7477" w:rsidP="009517E1">
      <w:pPr>
        <w:ind w:firstLine="567"/>
        <w:jc w:val="both"/>
        <w:rPr>
          <w:bCs/>
        </w:rPr>
      </w:pPr>
      <w:r w:rsidRPr="00EE4DCC">
        <w:rPr>
          <w:bCs/>
        </w:rPr>
        <w:tab/>
        <w:t xml:space="preserve">b. </w:t>
      </w:r>
      <w:r w:rsidR="00A15482">
        <w:rPr>
          <w:bCs/>
        </w:rPr>
        <w:t>M</w:t>
      </w:r>
      <w:r w:rsidR="00A10FD1">
        <w:rPr>
          <w:bCs/>
        </w:rPr>
        <w:t>ỗi lọ được đánh số ở trên chứa dung dịch nào</w:t>
      </w:r>
      <w:r w:rsidR="004F5D90">
        <w:rPr>
          <w:bCs/>
        </w:rPr>
        <w:t>?</w:t>
      </w:r>
      <w:r w:rsidR="00F978C6" w:rsidRPr="00EE4DCC">
        <w:rPr>
          <w:bCs/>
        </w:rPr>
        <w:t xml:space="preserve"> </w:t>
      </w:r>
      <w:r w:rsidR="00777F4C">
        <w:rPr>
          <w:bCs/>
        </w:rPr>
        <w:t>(</w:t>
      </w:r>
      <w:r w:rsidR="00A00BFE">
        <w:rPr>
          <w:bCs/>
          <w:i/>
          <w:iCs/>
        </w:rPr>
        <w:t>k</w:t>
      </w:r>
      <w:r w:rsidR="00777F4C" w:rsidRPr="00777F4C">
        <w:rPr>
          <w:bCs/>
          <w:i/>
          <w:iCs/>
        </w:rPr>
        <w:t>hông cần v</w:t>
      </w:r>
      <w:r w:rsidR="00F978C6" w:rsidRPr="00777F4C">
        <w:rPr>
          <w:bCs/>
          <w:i/>
          <w:iCs/>
        </w:rPr>
        <w:t xml:space="preserve">iết phương trình </w:t>
      </w:r>
      <w:r w:rsidR="00777F4C" w:rsidRPr="00777F4C">
        <w:rPr>
          <w:bCs/>
          <w:i/>
          <w:iCs/>
        </w:rPr>
        <w:t>minh họa</w:t>
      </w:r>
      <w:r w:rsidR="00777F4C">
        <w:rPr>
          <w:bCs/>
        </w:rPr>
        <w:t>)</w:t>
      </w:r>
    </w:p>
    <w:p w14:paraId="25F60372" w14:textId="57980B0B" w:rsidR="00A57F83" w:rsidRPr="00EE4DCC" w:rsidRDefault="00A57F83" w:rsidP="009517E1">
      <w:pPr>
        <w:ind w:firstLine="567"/>
        <w:jc w:val="both"/>
        <w:rPr>
          <w:b/>
        </w:rPr>
      </w:pPr>
      <w:r w:rsidRPr="00EE4DCC">
        <w:rPr>
          <w:b/>
        </w:rPr>
        <w:t xml:space="preserve">Câu 2. </w:t>
      </w:r>
      <w:r w:rsidR="00D50A35" w:rsidRPr="00EE4DCC">
        <w:rPr>
          <w:b/>
        </w:rPr>
        <w:t>(</w:t>
      </w:r>
      <w:r w:rsidR="009B7ABB">
        <w:rPr>
          <w:b/>
        </w:rPr>
        <w:t>1,75</w:t>
      </w:r>
      <w:r w:rsidR="00D50A35" w:rsidRPr="00EE4DCC">
        <w:rPr>
          <w:b/>
        </w:rPr>
        <w:t xml:space="preserve"> điểm)</w:t>
      </w:r>
    </w:p>
    <w:p w14:paraId="150354AA" w14:textId="53630624" w:rsidR="00230FDE" w:rsidRPr="00EE4DCC" w:rsidRDefault="00D32432" w:rsidP="009517E1">
      <w:pPr>
        <w:ind w:firstLine="567"/>
        <w:jc w:val="both"/>
        <w:rPr>
          <w:bCs/>
        </w:rPr>
      </w:pPr>
      <w:r w:rsidRPr="00EE4DCC">
        <w:rPr>
          <w:b/>
        </w:rPr>
        <w:t>2.1.</w:t>
      </w:r>
      <w:r w:rsidR="000F1D12" w:rsidRPr="00EE4DCC">
        <w:rPr>
          <w:b/>
        </w:rPr>
        <w:t xml:space="preserve"> </w:t>
      </w:r>
      <w:r w:rsidR="003D3491" w:rsidRPr="003D3491">
        <w:rPr>
          <w:bCs/>
        </w:rPr>
        <w:t>T</w:t>
      </w:r>
      <w:r w:rsidR="003C6D66" w:rsidRPr="00EE4DCC">
        <w:rPr>
          <w:bCs/>
        </w:rPr>
        <w:t>rình bày các bước tiến hành để pha chế dung dịch muối ăn bão hòa từ nước</w:t>
      </w:r>
      <w:r w:rsidR="003D3491">
        <w:rPr>
          <w:bCs/>
        </w:rPr>
        <w:t>, muối ăn và các dụng cụ đơn giản tại gia đình.</w:t>
      </w:r>
    </w:p>
    <w:p w14:paraId="16359115" w14:textId="5E75BECC" w:rsidR="00343D65" w:rsidRPr="009A63AD" w:rsidRDefault="00343D65" w:rsidP="00DF34A6">
      <w:pPr>
        <w:spacing w:after="40"/>
        <w:ind w:firstLine="567"/>
        <w:jc w:val="both"/>
        <w:rPr>
          <w:bCs/>
          <w:spacing w:val="-4"/>
        </w:rPr>
      </w:pPr>
      <w:r w:rsidRPr="009A63AD">
        <w:rPr>
          <w:bCs/>
          <w:spacing w:val="-4"/>
        </w:rPr>
        <w:t>Có nên</w:t>
      </w:r>
      <w:r w:rsidR="00B4197B" w:rsidRPr="009A63AD">
        <w:rPr>
          <w:bCs/>
          <w:spacing w:val="-4"/>
        </w:rPr>
        <w:t xml:space="preserve"> </w:t>
      </w:r>
      <w:r w:rsidRPr="009A63AD">
        <w:rPr>
          <w:bCs/>
          <w:spacing w:val="-4"/>
        </w:rPr>
        <w:t xml:space="preserve">dùng </w:t>
      </w:r>
      <w:r w:rsidR="00A61946" w:rsidRPr="009A63AD">
        <w:rPr>
          <w:bCs/>
          <w:spacing w:val="-4"/>
        </w:rPr>
        <w:t xml:space="preserve">trực tiếp </w:t>
      </w:r>
      <w:r w:rsidRPr="009A63AD">
        <w:rPr>
          <w:bCs/>
          <w:spacing w:val="-4"/>
        </w:rPr>
        <w:t xml:space="preserve">dung dịch </w:t>
      </w:r>
      <w:r w:rsidR="00343B3B" w:rsidRPr="009A63AD">
        <w:rPr>
          <w:bCs/>
          <w:spacing w:val="-4"/>
        </w:rPr>
        <w:t>muối ăn bão hòa</w:t>
      </w:r>
      <w:r w:rsidRPr="009A63AD">
        <w:rPr>
          <w:bCs/>
          <w:spacing w:val="-4"/>
        </w:rPr>
        <w:t xml:space="preserve"> để</w:t>
      </w:r>
      <w:r w:rsidR="00ED008C" w:rsidRPr="009A63AD">
        <w:rPr>
          <w:bCs/>
          <w:spacing w:val="-4"/>
        </w:rPr>
        <w:t xml:space="preserve"> ngậm</w:t>
      </w:r>
      <w:r w:rsidR="001F0CDF" w:rsidRPr="009A63AD">
        <w:rPr>
          <w:bCs/>
          <w:spacing w:val="-4"/>
        </w:rPr>
        <w:t>,</w:t>
      </w:r>
      <w:r w:rsidR="00B4197B" w:rsidRPr="009A63AD">
        <w:rPr>
          <w:bCs/>
          <w:spacing w:val="-4"/>
        </w:rPr>
        <w:t xml:space="preserve"> vệ sinh răng miệng</w:t>
      </w:r>
      <w:r w:rsidRPr="009A63AD">
        <w:rPr>
          <w:bCs/>
          <w:spacing w:val="-4"/>
        </w:rPr>
        <w:t xml:space="preserve"> không? Vì sao?</w:t>
      </w:r>
    </w:p>
    <w:p w14:paraId="56688BE1" w14:textId="665B0C95" w:rsidR="00CC7A70" w:rsidRPr="00EE4DCC" w:rsidRDefault="00FC6E9F" w:rsidP="009517E1">
      <w:pPr>
        <w:ind w:firstLine="567"/>
        <w:jc w:val="both"/>
        <w:rPr>
          <w:bCs/>
        </w:rPr>
      </w:pPr>
      <w:r w:rsidRPr="00EE4DCC">
        <w:rPr>
          <w:b/>
        </w:rPr>
        <w:t>2.2.</w:t>
      </w:r>
      <w:r w:rsidRPr="00EE4DCC">
        <w:rPr>
          <w:bCs/>
        </w:rPr>
        <w:t xml:space="preserve"> </w:t>
      </w:r>
      <w:r w:rsidR="00060DE3" w:rsidRPr="00EE4DCC">
        <w:rPr>
          <w:bCs/>
        </w:rPr>
        <w:t xml:space="preserve">Cho 12,4 gam hỗn hợp muối </w:t>
      </w:r>
      <w:r w:rsidR="00ED202E">
        <w:rPr>
          <w:bCs/>
        </w:rPr>
        <w:t>R</w:t>
      </w:r>
      <w:r w:rsidR="00ED202E">
        <w:rPr>
          <w:bCs/>
          <w:vertAlign w:val="subscript"/>
        </w:rPr>
        <w:t>2</w:t>
      </w:r>
      <w:r w:rsidR="00ED202E">
        <w:rPr>
          <w:bCs/>
        </w:rPr>
        <w:t>CO</w:t>
      </w:r>
      <w:r w:rsidR="00ED202E">
        <w:rPr>
          <w:bCs/>
          <w:vertAlign w:val="subscript"/>
        </w:rPr>
        <w:t>3</w:t>
      </w:r>
      <w:r w:rsidR="00ED202E">
        <w:rPr>
          <w:bCs/>
        </w:rPr>
        <w:t xml:space="preserve"> và MCO</w:t>
      </w:r>
      <w:r w:rsidR="00ED202E">
        <w:rPr>
          <w:bCs/>
          <w:vertAlign w:val="subscript"/>
        </w:rPr>
        <w:t>3</w:t>
      </w:r>
      <w:r w:rsidR="00ED202E">
        <w:rPr>
          <w:bCs/>
        </w:rPr>
        <w:t xml:space="preserve"> (</w:t>
      </w:r>
      <w:r w:rsidR="00ED202E" w:rsidRPr="006A62EF">
        <w:rPr>
          <w:bCs/>
          <w:i/>
          <w:iCs/>
        </w:rPr>
        <w:t>khối lượng phân tử R</w:t>
      </w:r>
      <w:r w:rsidR="00ED202E" w:rsidRPr="006A62EF">
        <w:rPr>
          <w:bCs/>
          <w:i/>
          <w:iCs/>
          <w:vertAlign w:val="subscript"/>
        </w:rPr>
        <w:t>2</w:t>
      </w:r>
      <w:r w:rsidR="00ED202E" w:rsidRPr="006A62EF">
        <w:rPr>
          <w:bCs/>
          <w:i/>
          <w:iCs/>
        </w:rPr>
        <w:t>CO</w:t>
      </w:r>
      <w:r w:rsidR="00ED202E" w:rsidRPr="006A62EF">
        <w:rPr>
          <w:bCs/>
          <w:i/>
          <w:iCs/>
          <w:vertAlign w:val="subscript"/>
        </w:rPr>
        <w:t>3</w:t>
      </w:r>
      <w:r w:rsidR="00ED202E" w:rsidRPr="006A62EF">
        <w:rPr>
          <w:bCs/>
          <w:i/>
          <w:iCs/>
        </w:rPr>
        <w:t xml:space="preserve"> nhỏ hơn MCO</w:t>
      </w:r>
      <w:r w:rsidR="00ED202E" w:rsidRPr="006A62EF">
        <w:rPr>
          <w:bCs/>
          <w:i/>
          <w:iCs/>
          <w:vertAlign w:val="subscript"/>
        </w:rPr>
        <w:t>3</w:t>
      </w:r>
      <w:r w:rsidR="00ED202E">
        <w:rPr>
          <w:bCs/>
        </w:rPr>
        <w:t>)</w:t>
      </w:r>
      <w:r w:rsidR="00060DE3" w:rsidRPr="00EE4DCC">
        <w:rPr>
          <w:bCs/>
        </w:rPr>
        <w:t xml:space="preserve"> tác dụng với </w:t>
      </w:r>
      <w:r w:rsidR="000F1573">
        <w:rPr>
          <w:bCs/>
        </w:rPr>
        <w:t xml:space="preserve">lượng dư </w:t>
      </w:r>
      <w:r w:rsidR="00060DE3" w:rsidRPr="00EE4DCC">
        <w:rPr>
          <w:bCs/>
        </w:rPr>
        <w:t xml:space="preserve">dung dịch HCl, </w:t>
      </w:r>
      <w:r w:rsidR="000F1573">
        <w:rPr>
          <w:bCs/>
        </w:rPr>
        <w:t xml:space="preserve">sau khi phản ứng xảy ra hoàn toàn, </w:t>
      </w:r>
      <w:r w:rsidR="00060DE3" w:rsidRPr="00EE4DCC">
        <w:rPr>
          <w:bCs/>
        </w:rPr>
        <w:t>thu được 3,36 lít một chất khí (</w:t>
      </w:r>
      <w:r w:rsidR="00060DE3" w:rsidRPr="000F1573">
        <w:rPr>
          <w:bCs/>
          <w:i/>
          <w:iCs/>
        </w:rPr>
        <w:t>đktc</w:t>
      </w:r>
      <w:r w:rsidR="00060DE3" w:rsidRPr="00EE4DCC">
        <w:rPr>
          <w:bCs/>
        </w:rPr>
        <w:t>).</w:t>
      </w:r>
    </w:p>
    <w:p w14:paraId="5A500594" w14:textId="45C7C257" w:rsidR="00060DE3" w:rsidRPr="00EE4DCC" w:rsidRDefault="00060DE3" w:rsidP="009517E1">
      <w:pPr>
        <w:ind w:firstLine="567"/>
        <w:jc w:val="both"/>
        <w:rPr>
          <w:bCs/>
        </w:rPr>
      </w:pPr>
      <w:r w:rsidRPr="00EE4DCC">
        <w:rPr>
          <w:bCs/>
        </w:rPr>
        <w:t xml:space="preserve">a. Tính khối lượng muối tạo </w:t>
      </w:r>
      <w:r w:rsidR="000F1573">
        <w:rPr>
          <w:bCs/>
        </w:rPr>
        <w:t>thành</w:t>
      </w:r>
      <w:r w:rsidRPr="00EE4DCC">
        <w:rPr>
          <w:bCs/>
        </w:rPr>
        <w:t xml:space="preserve"> trong dung dịch sau phản ứng.</w:t>
      </w:r>
    </w:p>
    <w:p w14:paraId="57FA4C74" w14:textId="0C9F8549" w:rsidR="000B55CF" w:rsidRPr="00EE4DCC" w:rsidRDefault="00060DE3" w:rsidP="009517E1">
      <w:pPr>
        <w:ind w:firstLine="567"/>
        <w:jc w:val="both"/>
        <w:rPr>
          <w:bCs/>
        </w:rPr>
      </w:pPr>
      <w:r w:rsidRPr="00EE4DCC">
        <w:rPr>
          <w:bCs/>
        </w:rPr>
        <w:t xml:space="preserve">b. Xác định </w:t>
      </w:r>
      <w:r w:rsidR="00820A83" w:rsidRPr="00EE4DCC">
        <w:rPr>
          <w:bCs/>
        </w:rPr>
        <w:t xml:space="preserve">tên </w:t>
      </w:r>
      <w:r w:rsidR="000F1573">
        <w:rPr>
          <w:bCs/>
        </w:rPr>
        <w:t xml:space="preserve">của </w:t>
      </w:r>
      <w:r w:rsidRPr="00EE4DCC">
        <w:rPr>
          <w:bCs/>
        </w:rPr>
        <w:t xml:space="preserve">kim loại </w:t>
      </w:r>
      <w:r w:rsidR="00802901">
        <w:rPr>
          <w:bCs/>
        </w:rPr>
        <w:t>R.</w:t>
      </w:r>
    </w:p>
    <w:p w14:paraId="2E19815E" w14:textId="0F3F29DE" w:rsidR="000F5872" w:rsidRPr="00EE4DCC" w:rsidRDefault="000F5872" w:rsidP="009517E1">
      <w:pPr>
        <w:ind w:firstLine="567"/>
        <w:jc w:val="both"/>
        <w:rPr>
          <w:b/>
          <w:lang w:val="vi-VN"/>
        </w:rPr>
      </w:pPr>
      <w:r w:rsidRPr="00EE4DCC">
        <w:rPr>
          <w:b/>
          <w:lang w:val="vi-VN"/>
        </w:rPr>
        <w:t xml:space="preserve">Câu 3. </w:t>
      </w:r>
      <w:r w:rsidR="00D50A35" w:rsidRPr="00EE4DCC">
        <w:rPr>
          <w:b/>
          <w:lang w:val="vi-VN"/>
        </w:rPr>
        <w:t>(2,0 điểm)</w:t>
      </w:r>
    </w:p>
    <w:p w14:paraId="643A3435" w14:textId="0AC21011" w:rsidR="00FF5C43" w:rsidRPr="002515F4" w:rsidRDefault="00D34D9F" w:rsidP="00CC2CC0">
      <w:pPr>
        <w:spacing w:after="120"/>
        <w:ind w:firstLine="567"/>
        <w:jc w:val="both"/>
        <w:rPr>
          <w:noProof/>
          <w:lang w:val="vi-VN"/>
        </w:rPr>
      </w:pPr>
      <w:r w:rsidRPr="00EE4DCC">
        <w:rPr>
          <w:b/>
          <w:lang w:val="vi-VN"/>
        </w:rPr>
        <w:t>3.</w:t>
      </w:r>
      <w:r w:rsidRPr="00D34D9F">
        <w:rPr>
          <w:b/>
          <w:lang w:val="vi-VN"/>
        </w:rPr>
        <w:t>1</w:t>
      </w:r>
      <w:r w:rsidRPr="00EE4DCC">
        <w:rPr>
          <w:b/>
          <w:lang w:val="vi-VN"/>
        </w:rPr>
        <w:t xml:space="preserve">. </w:t>
      </w:r>
      <w:r w:rsidRPr="00EE4DCC">
        <w:rPr>
          <w:bCs/>
          <w:lang w:val="vi-VN"/>
        </w:rPr>
        <w:t>Thực hiện các thí nghiệm</w:t>
      </w:r>
      <w:r w:rsidR="00164310" w:rsidRPr="00164310">
        <w:rPr>
          <w:bCs/>
          <w:lang w:val="vi-VN"/>
        </w:rPr>
        <w:t xml:space="preserve"> </w:t>
      </w:r>
      <w:r w:rsidR="00164310" w:rsidRPr="00B46947">
        <w:rPr>
          <w:bCs/>
          <w:lang w:val="vi-VN"/>
        </w:rPr>
        <w:t>(</w:t>
      </w:r>
      <w:r w:rsidR="00164310" w:rsidRPr="00CC420C">
        <w:rPr>
          <w:bCs/>
          <w:i/>
          <w:iCs/>
          <w:lang w:val="vi-VN"/>
        </w:rPr>
        <w:t>TN</w:t>
      </w:r>
      <w:r w:rsidR="00164310" w:rsidRPr="00B46947">
        <w:rPr>
          <w:bCs/>
          <w:lang w:val="vi-VN"/>
        </w:rPr>
        <w:t>)</w:t>
      </w:r>
      <w:r w:rsidRPr="00EE4DCC">
        <w:rPr>
          <w:bCs/>
          <w:lang w:val="vi-VN"/>
        </w:rPr>
        <w:t xml:space="preserve"> như mô tả trong hình vẽ</w:t>
      </w:r>
      <w:r w:rsidR="002515F4" w:rsidRPr="002515F4">
        <w:rPr>
          <w:bCs/>
          <w:lang w:val="vi-VN"/>
        </w:rPr>
        <w:t xml:space="preserve"> dưới đây:</w:t>
      </w:r>
    </w:p>
    <w:p w14:paraId="573BEA14" w14:textId="4BF6472B" w:rsidR="00D34D9F" w:rsidRDefault="00C863F2" w:rsidP="00C23635">
      <w:pPr>
        <w:ind w:firstLine="567"/>
        <w:jc w:val="center"/>
        <w:rPr>
          <w:b/>
          <w:lang w:val="vi-VN"/>
        </w:rPr>
      </w:pPr>
      <w:r>
        <w:rPr>
          <w:noProof/>
        </w:rPr>
        <w:drawing>
          <wp:inline distT="0" distB="0" distL="0" distR="0" wp14:anchorId="42151B7B" wp14:editId="08F458E3">
            <wp:extent cx="4928599" cy="1282700"/>
            <wp:effectExtent l="0" t="0" r="5715" b="0"/>
            <wp:docPr id="11547695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769530" name=""/>
                    <pic:cNvPicPr/>
                  </pic:nvPicPr>
                  <pic:blipFill rotWithShape="1">
                    <a:blip r:embed="rId9"/>
                    <a:srcRect l="25983" t="33001" r="27994" b="45704"/>
                    <a:stretch/>
                  </pic:blipFill>
                  <pic:spPr bwMode="auto">
                    <a:xfrm>
                      <a:off x="0" y="0"/>
                      <a:ext cx="4965751" cy="1292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07DC31" w14:textId="3BE39904" w:rsidR="0062474F" w:rsidRPr="00DB5EC0" w:rsidRDefault="004E2FA2" w:rsidP="004E0692">
      <w:pPr>
        <w:spacing w:before="60"/>
        <w:ind w:firstLine="567"/>
        <w:jc w:val="both"/>
        <w:rPr>
          <w:bCs/>
          <w:lang w:val="vi-VN"/>
        </w:rPr>
      </w:pPr>
      <w:r w:rsidRPr="004E2FA2">
        <w:rPr>
          <w:bCs/>
          <w:lang w:val="vi-VN"/>
        </w:rPr>
        <w:t>a.</w:t>
      </w:r>
      <w:r w:rsidR="00883606" w:rsidRPr="00883606">
        <w:rPr>
          <w:bCs/>
          <w:lang w:val="vi-VN"/>
        </w:rPr>
        <w:t xml:space="preserve"> </w:t>
      </w:r>
      <w:r w:rsidRPr="004E2FA2">
        <w:rPr>
          <w:bCs/>
          <w:lang w:val="vi-VN"/>
        </w:rPr>
        <w:t>S</w:t>
      </w:r>
      <w:r w:rsidR="0062474F" w:rsidRPr="0062474F">
        <w:rPr>
          <w:bCs/>
          <w:lang w:val="vi-VN"/>
        </w:rPr>
        <w:t xml:space="preserve">au một thời gian thì cân </w:t>
      </w:r>
      <w:r w:rsidR="004F544D" w:rsidRPr="008431AC">
        <w:rPr>
          <w:bCs/>
          <w:lang w:val="vi-VN"/>
        </w:rPr>
        <w:t>trong</w:t>
      </w:r>
      <w:r w:rsidRPr="004E2FA2">
        <w:rPr>
          <w:bCs/>
          <w:lang w:val="vi-VN"/>
        </w:rPr>
        <w:t xml:space="preserve"> TN1 </w:t>
      </w:r>
      <w:r w:rsidR="0062474F" w:rsidRPr="0062474F">
        <w:rPr>
          <w:bCs/>
          <w:lang w:val="vi-VN"/>
        </w:rPr>
        <w:t xml:space="preserve">lệch về phía nào? </w:t>
      </w:r>
      <w:r w:rsidR="0062474F" w:rsidRPr="00DB5EC0">
        <w:rPr>
          <w:bCs/>
          <w:lang w:val="vi-VN"/>
        </w:rPr>
        <w:t>Vì sao?</w:t>
      </w:r>
    </w:p>
    <w:p w14:paraId="7F0A23E8" w14:textId="3AB1BD39" w:rsidR="00453B34" w:rsidRPr="004E2FA2" w:rsidRDefault="004E2FA2" w:rsidP="004E0692">
      <w:pPr>
        <w:spacing w:before="60"/>
        <w:ind w:firstLine="567"/>
        <w:jc w:val="both"/>
        <w:rPr>
          <w:bCs/>
          <w:lang w:val="vi-VN"/>
        </w:rPr>
      </w:pPr>
      <w:r w:rsidRPr="004E2FA2">
        <w:rPr>
          <w:bCs/>
          <w:lang w:val="vi-VN"/>
        </w:rPr>
        <w:t>b.</w:t>
      </w:r>
      <w:r w:rsidR="00883606" w:rsidRPr="00883606">
        <w:rPr>
          <w:bCs/>
          <w:lang w:val="vi-VN"/>
        </w:rPr>
        <w:t xml:space="preserve"> </w:t>
      </w:r>
      <w:r w:rsidR="00453B34" w:rsidRPr="00EE4DCC">
        <w:rPr>
          <w:bCs/>
          <w:lang w:val="vi-VN"/>
        </w:rPr>
        <w:t>Nêu</w:t>
      </w:r>
      <w:r w:rsidR="00883606" w:rsidRPr="00883606">
        <w:rPr>
          <w:bCs/>
          <w:lang w:val="vi-VN"/>
        </w:rPr>
        <w:t xml:space="preserve"> hiện tượng</w:t>
      </w:r>
      <w:r w:rsidR="00453B34" w:rsidRPr="00EF4817">
        <w:rPr>
          <w:bCs/>
          <w:lang w:val="vi-VN"/>
        </w:rPr>
        <w:t xml:space="preserve"> </w:t>
      </w:r>
      <w:r w:rsidR="00883606" w:rsidRPr="00883606">
        <w:rPr>
          <w:bCs/>
          <w:lang w:val="vi-VN"/>
        </w:rPr>
        <w:t xml:space="preserve">và </w:t>
      </w:r>
      <w:r w:rsidR="00883606" w:rsidRPr="009B15E8">
        <w:rPr>
          <w:bCs/>
          <w:lang w:val="vi-VN"/>
        </w:rPr>
        <w:t>v</w:t>
      </w:r>
      <w:r w:rsidR="00453B34" w:rsidRPr="00EE4DCC">
        <w:rPr>
          <w:bCs/>
          <w:lang w:val="vi-VN"/>
        </w:rPr>
        <w:t xml:space="preserve">iết phương trình hóa học </w:t>
      </w:r>
      <w:r w:rsidR="001E7AE3" w:rsidRPr="001E7AE3">
        <w:rPr>
          <w:bCs/>
          <w:lang w:val="vi-VN"/>
        </w:rPr>
        <w:t>các phản ứng xảy ra tron</w:t>
      </w:r>
      <w:r w:rsidR="001E7AE3" w:rsidRPr="00B9117D">
        <w:rPr>
          <w:bCs/>
          <w:lang w:val="vi-VN"/>
        </w:rPr>
        <w:t>g</w:t>
      </w:r>
      <w:r w:rsidRPr="004E2FA2">
        <w:rPr>
          <w:bCs/>
          <w:lang w:val="vi-VN"/>
        </w:rPr>
        <w:t xml:space="preserve"> TN2.</w:t>
      </w:r>
    </w:p>
    <w:p w14:paraId="733FADA4" w14:textId="168E76AC" w:rsidR="003F38D4" w:rsidRPr="00EE4DCC" w:rsidRDefault="00FC3DD6" w:rsidP="004162E2">
      <w:pPr>
        <w:spacing w:beforeLines="20" w:before="48" w:afterLines="20" w:after="48"/>
        <w:ind w:firstLine="567"/>
        <w:jc w:val="both"/>
        <w:rPr>
          <w:bCs/>
          <w:lang w:val="vi-VN"/>
        </w:rPr>
      </w:pPr>
      <w:r w:rsidRPr="00EE4DCC">
        <w:rPr>
          <w:b/>
          <w:lang w:val="vi-VN"/>
        </w:rPr>
        <w:lastRenderedPageBreak/>
        <w:t>3.</w:t>
      </w:r>
      <w:r w:rsidR="00D34D9F" w:rsidRPr="00116DD8">
        <w:rPr>
          <w:b/>
          <w:lang w:val="vi-VN"/>
        </w:rPr>
        <w:t>2</w:t>
      </w:r>
      <w:r w:rsidRPr="00EE4DCC">
        <w:rPr>
          <w:b/>
          <w:lang w:val="vi-VN"/>
        </w:rPr>
        <w:t>.</w:t>
      </w:r>
      <w:r w:rsidRPr="00EE4DCC">
        <w:rPr>
          <w:bCs/>
          <w:lang w:val="vi-VN"/>
        </w:rPr>
        <w:t xml:space="preserve"> </w:t>
      </w:r>
      <w:r w:rsidR="003F38D4" w:rsidRPr="00EE4DCC">
        <w:rPr>
          <w:bCs/>
          <w:lang w:val="vi-VN"/>
        </w:rPr>
        <w:t>Cho x mol Al vào dung dịch chứa y mol Cu(NO</w:t>
      </w:r>
      <w:r w:rsidR="003F38D4" w:rsidRPr="00EE4DCC">
        <w:rPr>
          <w:bCs/>
          <w:vertAlign w:val="subscript"/>
          <w:lang w:val="vi-VN"/>
        </w:rPr>
        <w:t>3</w:t>
      </w:r>
      <w:r w:rsidR="003F38D4" w:rsidRPr="00EE4DCC">
        <w:rPr>
          <w:bCs/>
          <w:lang w:val="vi-VN"/>
        </w:rPr>
        <w:t>)</w:t>
      </w:r>
      <w:r w:rsidR="003F38D4" w:rsidRPr="00EE4DCC">
        <w:rPr>
          <w:bCs/>
          <w:vertAlign w:val="subscript"/>
          <w:lang w:val="vi-VN"/>
        </w:rPr>
        <w:t>2</w:t>
      </w:r>
      <w:r w:rsidR="0042359A" w:rsidRPr="00EE4DCC">
        <w:rPr>
          <w:bCs/>
          <w:lang w:val="vi-VN"/>
        </w:rPr>
        <w:t xml:space="preserve"> và</w:t>
      </w:r>
      <w:r w:rsidR="003F38D4" w:rsidRPr="00EE4DCC">
        <w:rPr>
          <w:bCs/>
          <w:lang w:val="vi-VN"/>
        </w:rPr>
        <w:t xml:space="preserve"> z mol AgNO</w:t>
      </w:r>
      <w:r w:rsidR="003F38D4" w:rsidRPr="00EE4DCC">
        <w:rPr>
          <w:bCs/>
          <w:vertAlign w:val="subscript"/>
          <w:lang w:val="vi-VN"/>
        </w:rPr>
        <w:t>3</w:t>
      </w:r>
      <w:r w:rsidR="003F38D4" w:rsidRPr="00EE4DCC">
        <w:rPr>
          <w:bCs/>
          <w:lang w:val="vi-VN"/>
        </w:rPr>
        <w:t xml:space="preserve">, </w:t>
      </w:r>
      <w:r w:rsidR="003674C3" w:rsidRPr="003674C3">
        <w:rPr>
          <w:bCs/>
          <w:lang w:val="vi-VN"/>
        </w:rPr>
        <w:t xml:space="preserve">sau khi phản ứng xảy ra hoàn toàn, </w:t>
      </w:r>
      <w:r w:rsidR="003F38D4" w:rsidRPr="00EE4DCC">
        <w:rPr>
          <w:bCs/>
          <w:lang w:val="vi-VN"/>
        </w:rPr>
        <w:t xml:space="preserve">thu được dung dịch </w:t>
      </w:r>
      <w:r w:rsidR="003F38D4" w:rsidRPr="000F1573">
        <w:rPr>
          <w:bCs/>
          <w:lang w:val="vi-VN"/>
        </w:rPr>
        <w:t>A</w:t>
      </w:r>
      <w:r w:rsidR="003F38D4" w:rsidRPr="00EE4DCC">
        <w:rPr>
          <w:bCs/>
          <w:lang w:val="vi-VN"/>
        </w:rPr>
        <w:t xml:space="preserve"> và chất rắn </w:t>
      </w:r>
      <w:r w:rsidR="003F38D4" w:rsidRPr="000F1573">
        <w:rPr>
          <w:bCs/>
          <w:lang w:val="vi-VN"/>
        </w:rPr>
        <w:t>B</w:t>
      </w:r>
      <w:r w:rsidR="003F38D4" w:rsidRPr="00EE4DCC">
        <w:rPr>
          <w:bCs/>
          <w:lang w:val="vi-VN"/>
        </w:rPr>
        <w:t xml:space="preserve">. </w:t>
      </w:r>
      <w:r w:rsidR="00A204AE" w:rsidRPr="00A204AE">
        <w:rPr>
          <w:bCs/>
          <w:lang w:val="vi-VN"/>
        </w:rPr>
        <w:t>Lập biểu thức thể hiện m</w:t>
      </w:r>
      <w:r w:rsidR="00A204AE" w:rsidRPr="00FE17BA">
        <w:rPr>
          <w:bCs/>
          <w:lang w:val="vi-VN"/>
        </w:rPr>
        <w:t>ối</w:t>
      </w:r>
      <w:r w:rsidR="003F38D4" w:rsidRPr="00EE4DCC">
        <w:rPr>
          <w:bCs/>
          <w:lang w:val="vi-VN"/>
        </w:rPr>
        <w:t xml:space="preserve"> liên hệ giữa x, y và z </w:t>
      </w:r>
      <w:r w:rsidR="00D075FE" w:rsidRPr="00EE4DCC">
        <w:rPr>
          <w:bCs/>
          <w:lang w:val="vi-VN"/>
        </w:rPr>
        <w:t>trong các trường hợp</w:t>
      </w:r>
      <w:r w:rsidR="000F1573" w:rsidRPr="000F1573">
        <w:rPr>
          <w:bCs/>
          <w:lang w:val="vi-VN"/>
        </w:rPr>
        <w:t xml:space="preserve"> sau:</w:t>
      </w:r>
    </w:p>
    <w:p w14:paraId="6CF55301" w14:textId="4AA181C3" w:rsidR="003F38D4" w:rsidRPr="00EE4DCC" w:rsidRDefault="003F38D4" w:rsidP="004162E2">
      <w:pPr>
        <w:spacing w:beforeLines="20" w:before="48" w:afterLines="20" w:after="48"/>
        <w:ind w:firstLine="567"/>
        <w:jc w:val="both"/>
        <w:rPr>
          <w:bCs/>
          <w:lang w:val="vi-VN"/>
        </w:rPr>
      </w:pPr>
      <w:r w:rsidRPr="00EE4DCC">
        <w:rPr>
          <w:bCs/>
          <w:lang w:val="vi-VN"/>
        </w:rPr>
        <w:t xml:space="preserve">a. </w:t>
      </w:r>
      <w:r w:rsidR="000F1573" w:rsidRPr="000F1573">
        <w:rPr>
          <w:bCs/>
          <w:lang w:val="vi-VN"/>
        </w:rPr>
        <w:t>Chất rắn B c</w:t>
      </w:r>
      <w:r w:rsidR="00D075FE" w:rsidRPr="00EE4DCC">
        <w:rPr>
          <w:bCs/>
          <w:lang w:val="vi-VN"/>
        </w:rPr>
        <w:t>hỉ chứa 1 chất</w:t>
      </w:r>
      <w:r w:rsidRPr="00EE4DCC">
        <w:rPr>
          <w:bCs/>
          <w:lang w:val="vi-VN"/>
        </w:rPr>
        <w:t>.</w:t>
      </w:r>
    </w:p>
    <w:p w14:paraId="1A7E32E5" w14:textId="74937F97" w:rsidR="003F38D4" w:rsidRPr="00EE4DCC" w:rsidRDefault="003F38D4" w:rsidP="004162E2">
      <w:pPr>
        <w:spacing w:beforeLines="20" w:before="48" w:afterLines="20" w:after="48"/>
        <w:ind w:firstLine="567"/>
        <w:jc w:val="both"/>
        <w:rPr>
          <w:bCs/>
          <w:lang w:val="vi-VN"/>
        </w:rPr>
      </w:pPr>
      <w:r w:rsidRPr="00EE4DCC">
        <w:rPr>
          <w:bCs/>
          <w:lang w:val="vi-VN"/>
        </w:rPr>
        <w:t xml:space="preserve">b. </w:t>
      </w:r>
      <w:r w:rsidR="000F1573" w:rsidRPr="000F1573">
        <w:rPr>
          <w:bCs/>
          <w:lang w:val="vi-VN"/>
        </w:rPr>
        <w:t>Chất rắn B chứa</w:t>
      </w:r>
      <w:r w:rsidR="00D075FE" w:rsidRPr="00EE4DCC">
        <w:rPr>
          <w:bCs/>
          <w:lang w:val="vi-VN"/>
        </w:rPr>
        <w:t xml:space="preserve"> 2 chất</w:t>
      </w:r>
      <w:r w:rsidRPr="00EE4DCC">
        <w:rPr>
          <w:bCs/>
          <w:lang w:val="vi-VN"/>
        </w:rPr>
        <w:t>.</w:t>
      </w:r>
    </w:p>
    <w:p w14:paraId="76733376" w14:textId="665ADA09" w:rsidR="003F38D4" w:rsidRPr="00EE4DCC" w:rsidRDefault="003F38D4" w:rsidP="004162E2">
      <w:pPr>
        <w:spacing w:beforeLines="20" w:before="48" w:afterLines="20" w:after="48"/>
        <w:ind w:firstLine="567"/>
        <w:jc w:val="both"/>
        <w:rPr>
          <w:bCs/>
          <w:lang w:val="vi-VN"/>
        </w:rPr>
      </w:pPr>
      <w:r w:rsidRPr="00EE4DCC">
        <w:rPr>
          <w:bCs/>
          <w:lang w:val="vi-VN"/>
        </w:rPr>
        <w:t xml:space="preserve">c. </w:t>
      </w:r>
      <w:r w:rsidR="000F1573" w:rsidRPr="000F1573">
        <w:rPr>
          <w:bCs/>
          <w:lang w:val="vi-VN"/>
        </w:rPr>
        <w:t xml:space="preserve">Chất rắn B chứa </w:t>
      </w:r>
      <w:r w:rsidR="00D075FE" w:rsidRPr="00EE4DCC">
        <w:rPr>
          <w:bCs/>
          <w:lang w:val="vi-VN"/>
        </w:rPr>
        <w:t>3 chất</w:t>
      </w:r>
      <w:r w:rsidRPr="00EE4DCC">
        <w:rPr>
          <w:bCs/>
          <w:lang w:val="vi-VN"/>
        </w:rPr>
        <w:t>.</w:t>
      </w:r>
    </w:p>
    <w:p w14:paraId="68119629" w14:textId="3015DF78" w:rsidR="00CA6E68" w:rsidRPr="00EE4DCC" w:rsidRDefault="00CA6E68" w:rsidP="004162E2">
      <w:pPr>
        <w:spacing w:beforeLines="20" w:before="48" w:afterLines="20" w:after="48"/>
        <w:ind w:firstLine="567"/>
        <w:jc w:val="both"/>
        <w:rPr>
          <w:b/>
          <w:lang w:val="fr-FR"/>
        </w:rPr>
      </w:pPr>
      <w:r w:rsidRPr="00EE4DCC">
        <w:rPr>
          <w:b/>
          <w:lang w:val="fr-FR"/>
        </w:rPr>
        <w:t>Câu 4.</w:t>
      </w:r>
      <w:r w:rsidR="00D50A35" w:rsidRPr="00EE4DCC">
        <w:rPr>
          <w:b/>
          <w:lang w:val="fr-FR"/>
        </w:rPr>
        <w:t xml:space="preserve"> (2,</w:t>
      </w:r>
      <w:r w:rsidR="009B7ABB">
        <w:rPr>
          <w:b/>
          <w:lang w:val="fr-FR"/>
        </w:rPr>
        <w:t>25</w:t>
      </w:r>
      <w:r w:rsidR="00D50A35" w:rsidRPr="00EE4DCC">
        <w:rPr>
          <w:b/>
          <w:lang w:val="fr-FR"/>
        </w:rPr>
        <w:t xml:space="preserve"> điểm)</w:t>
      </w:r>
    </w:p>
    <w:p w14:paraId="7F8AE9D8" w14:textId="6E9E369B" w:rsidR="0092747D" w:rsidRDefault="00D50A35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 w:rsidRPr="00EE4DCC">
        <w:rPr>
          <w:b/>
          <w:lang w:val="fr-FR"/>
        </w:rPr>
        <w:t>4.1.</w:t>
      </w:r>
      <w:r w:rsidR="00476A40" w:rsidRPr="00EE4DCC">
        <w:rPr>
          <w:bCs/>
          <w:lang w:val="fr-FR"/>
        </w:rPr>
        <w:t xml:space="preserve"> </w:t>
      </w:r>
      <w:r w:rsidR="006F6CA1">
        <w:rPr>
          <w:bCs/>
          <w:lang w:val="fr-FR"/>
        </w:rPr>
        <w:t>Trong thời gian qua</w:t>
      </w:r>
      <w:r w:rsidR="005A3B7E">
        <w:rPr>
          <w:bCs/>
          <w:lang w:val="fr-FR"/>
        </w:rPr>
        <w:t>, trên cả nước liên tục</w:t>
      </w:r>
      <w:r w:rsidR="0017412E">
        <w:rPr>
          <w:bCs/>
          <w:lang w:val="fr-FR"/>
        </w:rPr>
        <w:t xml:space="preserve"> </w:t>
      </w:r>
      <w:r w:rsidR="00F1288B">
        <w:rPr>
          <w:bCs/>
          <w:lang w:val="fr-FR"/>
        </w:rPr>
        <w:t xml:space="preserve">xảy ra </w:t>
      </w:r>
      <w:r w:rsidR="00E25406">
        <w:rPr>
          <w:bCs/>
          <w:lang w:val="fr-FR"/>
        </w:rPr>
        <w:t>nhiều</w:t>
      </w:r>
      <w:r w:rsidR="00F1288B">
        <w:rPr>
          <w:bCs/>
          <w:lang w:val="fr-FR"/>
        </w:rPr>
        <w:t xml:space="preserve"> trường hợp </w:t>
      </w:r>
      <w:r w:rsidR="0017412E">
        <w:rPr>
          <w:bCs/>
          <w:lang w:val="fr-FR"/>
        </w:rPr>
        <w:t>ngộ độc</w:t>
      </w:r>
      <w:r w:rsidR="00E25406">
        <w:rPr>
          <w:bCs/>
          <w:lang w:val="fr-FR"/>
        </w:rPr>
        <w:t xml:space="preserve"> do sử dụng thực phẩm nhiễm</w:t>
      </w:r>
      <w:r w:rsidR="0017412E">
        <w:rPr>
          <w:bCs/>
          <w:lang w:val="fr-FR"/>
        </w:rPr>
        <w:t xml:space="preserve"> botulinum </w:t>
      </w:r>
      <w:r w:rsidR="00E25406">
        <w:rPr>
          <w:bCs/>
          <w:lang w:val="fr-FR"/>
        </w:rPr>
        <w:t>(</w:t>
      </w:r>
      <w:r w:rsidR="0017412E">
        <w:rPr>
          <w:bCs/>
          <w:lang w:val="fr-FR"/>
        </w:rPr>
        <w:t>cá chép ủ chua</w:t>
      </w:r>
      <w:r w:rsidR="00E25406">
        <w:rPr>
          <w:bCs/>
          <w:lang w:val="fr-FR"/>
        </w:rPr>
        <w:t>, pat</w:t>
      </w:r>
      <w:r w:rsidR="00726A70">
        <w:rPr>
          <w:bCs/>
          <w:lang w:val="fr-FR"/>
        </w:rPr>
        <w:t>e</w:t>
      </w:r>
      <w:r w:rsidR="00E25406">
        <w:rPr>
          <w:bCs/>
          <w:lang w:val="fr-FR"/>
        </w:rPr>
        <w:t xml:space="preserve"> chay, chả lụa</w:t>
      </w:r>
      <w:r w:rsidR="00EA4085">
        <w:rPr>
          <w:bCs/>
          <w:lang w:val="fr-FR"/>
        </w:rPr>
        <w:t>, …</w:t>
      </w:r>
      <w:r w:rsidR="00E25406">
        <w:rPr>
          <w:bCs/>
          <w:lang w:val="fr-FR"/>
        </w:rPr>
        <w:t>)</w:t>
      </w:r>
      <w:r w:rsidR="0017412E">
        <w:rPr>
          <w:bCs/>
          <w:lang w:val="fr-FR"/>
        </w:rPr>
        <w:t>.</w:t>
      </w:r>
      <w:r w:rsidR="0092747D">
        <w:rPr>
          <w:bCs/>
          <w:lang w:val="fr-FR"/>
        </w:rPr>
        <w:t xml:space="preserve"> </w:t>
      </w:r>
      <w:r w:rsidR="0087540A">
        <w:rPr>
          <w:bCs/>
          <w:lang w:val="fr-FR"/>
        </w:rPr>
        <w:t>Botuli</w:t>
      </w:r>
      <w:r w:rsidR="00D10DA2">
        <w:rPr>
          <w:bCs/>
          <w:lang w:val="fr-FR"/>
        </w:rPr>
        <w:t>n</w:t>
      </w:r>
      <w:r w:rsidR="0087540A">
        <w:rPr>
          <w:bCs/>
          <w:lang w:val="fr-FR"/>
        </w:rPr>
        <w:t>um là một protein do vi khuẩn clostridium botuli</w:t>
      </w:r>
      <w:r w:rsidR="00D10DA2">
        <w:rPr>
          <w:bCs/>
          <w:lang w:val="fr-FR"/>
        </w:rPr>
        <w:t>n</w:t>
      </w:r>
      <w:r w:rsidR="0087540A">
        <w:rPr>
          <w:bCs/>
          <w:lang w:val="fr-FR"/>
        </w:rPr>
        <w:t>um tạo ra</w:t>
      </w:r>
      <w:r w:rsidR="00961F57">
        <w:rPr>
          <w:bCs/>
          <w:lang w:val="fr-FR"/>
        </w:rPr>
        <w:t>,</w:t>
      </w:r>
      <w:r w:rsidR="00092F43">
        <w:rPr>
          <w:bCs/>
          <w:lang w:val="fr-FR"/>
        </w:rPr>
        <w:t xml:space="preserve"> là một trong những chất độc gây chết người mạnh nhất từng được biết đến,</w:t>
      </w:r>
      <w:r w:rsidR="00961F57">
        <w:rPr>
          <w:bCs/>
          <w:lang w:val="fr-FR"/>
        </w:rPr>
        <w:t xml:space="preserve"> có công thức </w:t>
      </w:r>
      <w:r w:rsidR="00722F54">
        <w:rPr>
          <w:bCs/>
          <w:lang w:val="fr-FR"/>
        </w:rPr>
        <w:t>C</w:t>
      </w:r>
      <w:r w:rsidR="00722F54">
        <w:rPr>
          <w:bCs/>
          <w:vertAlign w:val="subscript"/>
          <w:lang w:val="fr-FR"/>
        </w:rPr>
        <w:t>x</w:t>
      </w:r>
      <w:r w:rsidR="00722F54">
        <w:rPr>
          <w:bCs/>
          <w:lang w:val="fr-FR"/>
        </w:rPr>
        <w:t>H</w:t>
      </w:r>
      <w:r w:rsidR="00F237F2">
        <w:rPr>
          <w:bCs/>
          <w:vertAlign w:val="subscript"/>
          <w:lang w:val="fr-FR"/>
        </w:rPr>
        <w:t>10447</w:t>
      </w:r>
      <w:r w:rsidR="00722F54">
        <w:rPr>
          <w:bCs/>
          <w:lang w:val="fr-FR"/>
        </w:rPr>
        <w:t>N</w:t>
      </w:r>
      <w:r w:rsidR="00F237F2">
        <w:rPr>
          <w:bCs/>
          <w:vertAlign w:val="subscript"/>
          <w:lang w:val="fr-FR"/>
        </w:rPr>
        <w:t>y</w:t>
      </w:r>
      <w:r w:rsidR="00722F54">
        <w:rPr>
          <w:bCs/>
          <w:lang w:val="fr-FR"/>
        </w:rPr>
        <w:t>O</w:t>
      </w:r>
      <w:r w:rsidR="00F237F2">
        <w:rPr>
          <w:bCs/>
          <w:vertAlign w:val="subscript"/>
          <w:lang w:val="fr-FR"/>
        </w:rPr>
        <w:t>z</w:t>
      </w:r>
      <w:r w:rsidR="00722F54">
        <w:rPr>
          <w:bCs/>
          <w:lang w:val="fr-FR"/>
        </w:rPr>
        <w:t>S</w:t>
      </w:r>
      <w:r w:rsidR="00F237F2">
        <w:rPr>
          <w:bCs/>
          <w:vertAlign w:val="subscript"/>
          <w:lang w:val="fr-FR"/>
        </w:rPr>
        <w:t>t</w:t>
      </w:r>
      <w:r w:rsidR="00722F54">
        <w:rPr>
          <w:bCs/>
          <w:lang w:val="fr-FR"/>
        </w:rPr>
        <w:t>.</w:t>
      </w:r>
    </w:p>
    <w:p w14:paraId="619069C4" w14:textId="01016389" w:rsidR="00026AE8" w:rsidRPr="00722F54" w:rsidRDefault="00722F54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>
        <w:rPr>
          <w:bCs/>
          <w:lang w:val="fr-FR"/>
        </w:rPr>
        <w:t>B</w:t>
      </w:r>
      <w:r w:rsidR="00003893">
        <w:rPr>
          <w:bCs/>
          <w:lang w:val="fr-FR"/>
        </w:rPr>
        <w:t xml:space="preserve">iết </w:t>
      </w:r>
      <w:r w:rsidR="00701141">
        <w:rPr>
          <w:bCs/>
          <w:lang w:val="fr-FR"/>
        </w:rPr>
        <w:t>phần trăm</w:t>
      </w:r>
      <w:r w:rsidR="00C32EA9">
        <w:rPr>
          <w:bCs/>
          <w:lang w:val="fr-FR"/>
        </w:rPr>
        <w:t xml:space="preserve"> </w:t>
      </w:r>
      <w:r w:rsidR="00003893">
        <w:rPr>
          <w:bCs/>
          <w:lang w:val="fr-FR"/>
        </w:rPr>
        <w:t>khối lượng của cacbon, nit</w:t>
      </w:r>
      <w:r w:rsidR="00FF2AF5">
        <w:rPr>
          <w:bCs/>
          <w:lang w:val="fr-FR"/>
        </w:rPr>
        <w:t>ơ</w:t>
      </w:r>
      <w:r w:rsidR="00003893">
        <w:rPr>
          <w:bCs/>
          <w:lang w:val="fr-FR"/>
        </w:rPr>
        <w:t>, oxi</w:t>
      </w:r>
      <w:r w:rsidR="00F237F2">
        <w:rPr>
          <w:bCs/>
          <w:lang w:val="fr-FR"/>
        </w:rPr>
        <w:t>, lưu huỳnh</w:t>
      </w:r>
      <w:r w:rsidR="00003893">
        <w:rPr>
          <w:bCs/>
          <w:lang w:val="fr-FR"/>
        </w:rPr>
        <w:t xml:space="preserve"> trong </w:t>
      </w:r>
      <w:r w:rsidR="00683664">
        <w:rPr>
          <w:bCs/>
          <w:lang w:val="fr-FR"/>
        </w:rPr>
        <w:t>b</w:t>
      </w:r>
      <w:r w:rsidR="00003893">
        <w:rPr>
          <w:bCs/>
          <w:lang w:val="fr-FR"/>
        </w:rPr>
        <w:t xml:space="preserve">otulinum lần lượt là </w:t>
      </w:r>
      <w:r w:rsidR="004B1818" w:rsidRPr="004B1818">
        <w:rPr>
          <w:bCs/>
          <w:lang w:val="fr-FR"/>
        </w:rPr>
        <w:t>54</w:t>
      </w:r>
      <w:r w:rsidR="004B1818">
        <w:rPr>
          <w:bCs/>
          <w:lang w:val="fr-FR"/>
        </w:rPr>
        <w:t>,</w:t>
      </w:r>
      <w:r w:rsidR="004B1818" w:rsidRPr="004B1818">
        <w:rPr>
          <w:bCs/>
          <w:lang w:val="fr-FR"/>
        </w:rPr>
        <w:t>387</w:t>
      </w:r>
      <w:r w:rsidR="00155597">
        <w:rPr>
          <w:bCs/>
          <w:lang w:val="fr-FR"/>
        </w:rPr>
        <w:t xml:space="preserve"> </w:t>
      </w:r>
      <w:r w:rsidR="00F237F2">
        <w:rPr>
          <w:bCs/>
          <w:lang w:val="fr-FR"/>
        </w:rPr>
        <w:t>%,</w:t>
      </w:r>
      <w:r w:rsidR="00201F36">
        <w:rPr>
          <w:bCs/>
          <w:lang w:val="fr-FR"/>
        </w:rPr>
        <w:t xml:space="preserve"> 16,36</w:t>
      </w:r>
      <w:r w:rsidR="004B1818">
        <w:rPr>
          <w:bCs/>
          <w:lang w:val="fr-FR"/>
        </w:rPr>
        <w:t>0</w:t>
      </w:r>
      <w:r w:rsidR="00155597">
        <w:rPr>
          <w:bCs/>
          <w:lang w:val="fr-FR"/>
        </w:rPr>
        <w:t xml:space="preserve"> </w:t>
      </w:r>
      <w:r w:rsidR="00201F36">
        <w:rPr>
          <w:bCs/>
          <w:lang w:val="fr-FR"/>
        </w:rPr>
        <w:t>%</w:t>
      </w:r>
      <w:r w:rsidR="00F237F2">
        <w:rPr>
          <w:bCs/>
          <w:lang w:val="fr-FR"/>
        </w:rPr>
        <w:t>,</w:t>
      </w:r>
      <w:r w:rsidR="00201F36">
        <w:rPr>
          <w:bCs/>
          <w:lang w:val="fr-FR"/>
        </w:rPr>
        <w:t xml:space="preserve"> 21,56</w:t>
      </w:r>
      <w:r w:rsidR="004B1818">
        <w:rPr>
          <w:bCs/>
          <w:lang w:val="fr-FR"/>
        </w:rPr>
        <w:t>2</w:t>
      </w:r>
      <w:r w:rsidR="00155597">
        <w:rPr>
          <w:bCs/>
          <w:lang w:val="fr-FR"/>
        </w:rPr>
        <w:t xml:space="preserve"> </w:t>
      </w:r>
      <w:r w:rsidR="00201F36">
        <w:rPr>
          <w:bCs/>
          <w:lang w:val="fr-FR"/>
        </w:rPr>
        <w:t>%</w:t>
      </w:r>
      <w:r w:rsidR="00F237F2">
        <w:rPr>
          <w:bCs/>
          <w:lang w:val="fr-FR"/>
        </w:rPr>
        <w:t>, 0,6</w:t>
      </w:r>
      <w:r w:rsidR="004B1818">
        <w:rPr>
          <w:bCs/>
          <w:lang w:val="fr-FR"/>
        </w:rPr>
        <w:t>87</w:t>
      </w:r>
      <w:r w:rsidR="00155597">
        <w:rPr>
          <w:bCs/>
          <w:lang w:val="fr-FR"/>
        </w:rPr>
        <w:t xml:space="preserve"> </w:t>
      </w:r>
      <w:r w:rsidR="00F237F2">
        <w:rPr>
          <w:bCs/>
          <w:lang w:val="fr-FR"/>
        </w:rPr>
        <w:t>%</w:t>
      </w:r>
      <w:r w:rsidR="00201F36">
        <w:rPr>
          <w:bCs/>
          <w:lang w:val="fr-FR"/>
        </w:rPr>
        <w:t>.</w:t>
      </w:r>
      <w:r w:rsidR="00404556">
        <w:rPr>
          <w:bCs/>
          <w:lang w:val="fr-FR"/>
        </w:rPr>
        <w:t xml:space="preserve"> Xác định công thức phân tử của botulinum.</w:t>
      </w:r>
    </w:p>
    <w:p w14:paraId="501F9708" w14:textId="4F48FF24" w:rsidR="00121B04" w:rsidRPr="00EE4DCC" w:rsidRDefault="00D50A35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 w:rsidRPr="00EE4DCC">
        <w:rPr>
          <w:b/>
          <w:lang w:val="fr-FR"/>
        </w:rPr>
        <w:t>4</w:t>
      </w:r>
      <w:r w:rsidR="00BF0FAD" w:rsidRPr="00EE4DCC">
        <w:rPr>
          <w:b/>
          <w:lang w:val="fr-FR"/>
        </w:rPr>
        <w:t>.2.</w:t>
      </w:r>
      <w:r w:rsidR="00BF0FAD" w:rsidRPr="00EE4DCC">
        <w:rPr>
          <w:bCs/>
          <w:lang w:val="fr-FR"/>
        </w:rPr>
        <w:t xml:space="preserve"> </w:t>
      </w:r>
      <w:r w:rsidR="00B33409" w:rsidRPr="00EE4DCC">
        <w:rPr>
          <w:bCs/>
          <w:lang w:val="fr-FR"/>
        </w:rPr>
        <w:t>Cho glixerol phản ứng với dung dịch hỗn hợp gồm axit fomic (HCOOH) và axit axetic (CH</w:t>
      </w:r>
      <w:r w:rsidR="00B33409" w:rsidRPr="00EE4DCC">
        <w:rPr>
          <w:bCs/>
          <w:vertAlign w:val="subscript"/>
          <w:lang w:val="fr-FR"/>
        </w:rPr>
        <w:t>3</w:t>
      </w:r>
      <w:r w:rsidR="00B33409" w:rsidRPr="00EE4DCC">
        <w:rPr>
          <w:bCs/>
          <w:lang w:val="fr-FR"/>
        </w:rPr>
        <w:t>COOH)</w:t>
      </w:r>
      <w:r w:rsidR="007A7E99">
        <w:rPr>
          <w:bCs/>
          <w:lang w:val="fr-FR"/>
        </w:rPr>
        <w:t xml:space="preserve">, </w:t>
      </w:r>
      <w:r w:rsidR="00187AD7" w:rsidRPr="00EE4DCC">
        <w:rPr>
          <w:bCs/>
          <w:lang w:val="fr-FR"/>
        </w:rPr>
        <w:t>xúc tác</w:t>
      </w:r>
      <w:r w:rsidR="005C49B5">
        <w:rPr>
          <w:bCs/>
          <w:lang w:val="fr-FR"/>
        </w:rPr>
        <w:t xml:space="preserve"> là</w:t>
      </w:r>
      <w:r w:rsidR="00B01E5A">
        <w:rPr>
          <w:bCs/>
          <w:lang w:val="fr-FR"/>
        </w:rPr>
        <w:t xml:space="preserve"> dung dịch</w:t>
      </w:r>
      <w:r w:rsidR="00B446CA" w:rsidRPr="00EE4DCC">
        <w:rPr>
          <w:bCs/>
          <w:lang w:val="fr-FR"/>
        </w:rPr>
        <w:t xml:space="preserve"> H</w:t>
      </w:r>
      <w:r w:rsidR="00B446CA" w:rsidRPr="00EE4DCC">
        <w:rPr>
          <w:bCs/>
          <w:vertAlign w:val="subscript"/>
          <w:lang w:val="fr-FR"/>
        </w:rPr>
        <w:t>2</w:t>
      </w:r>
      <w:r w:rsidR="00B446CA" w:rsidRPr="00EE4DCC">
        <w:rPr>
          <w:bCs/>
          <w:lang w:val="fr-FR"/>
        </w:rPr>
        <w:t>SO</w:t>
      </w:r>
      <w:r w:rsidR="00B446CA" w:rsidRPr="00EE4DCC">
        <w:rPr>
          <w:bCs/>
          <w:vertAlign w:val="subscript"/>
          <w:lang w:val="fr-FR"/>
        </w:rPr>
        <w:t>4</w:t>
      </w:r>
      <w:r w:rsidR="00B446CA" w:rsidRPr="00EE4DCC">
        <w:rPr>
          <w:bCs/>
          <w:lang w:val="fr-FR"/>
        </w:rPr>
        <w:t xml:space="preserve"> đặc</w:t>
      </w:r>
      <w:r w:rsidR="00B33409" w:rsidRPr="00EE4DCC">
        <w:rPr>
          <w:bCs/>
          <w:lang w:val="fr-FR"/>
        </w:rPr>
        <w:t>.</w:t>
      </w:r>
    </w:p>
    <w:p w14:paraId="41A896A6" w14:textId="4B1D8C67" w:rsidR="009E2962" w:rsidRPr="00EE4DCC" w:rsidRDefault="009E2962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 w:rsidRPr="00EE4DCC">
        <w:rPr>
          <w:bCs/>
          <w:lang w:val="fr-FR"/>
        </w:rPr>
        <w:t xml:space="preserve">a. </w:t>
      </w:r>
      <w:r w:rsidR="0000004D">
        <w:rPr>
          <w:bCs/>
          <w:lang w:val="fr-FR"/>
        </w:rPr>
        <w:t>Có bao nhiêu</w:t>
      </w:r>
      <w:r w:rsidRPr="00EE4DCC">
        <w:rPr>
          <w:bCs/>
          <w:lang w:val="fr-FR"/>
        </w:rPr>
        <w:t xml:space="preserve"> sản phẩm</w:t>
      </w:r>
      <w:r w:rsidR="004E7EA0">
        <w:rPr>
          <w:bCs/>
          <w:lang w:val="fr-FR"/>
        </w:rPr>
        <w:t xml:space="preserve"> </w:t>
      </w:r>
      <w:r w:rsidRPr="00EE4DCC">
        <w:rPr>
          <w:bCs/>
          <w:lang w:val="fr-FR"/>
        </w:rPr>
        <w:t xml:space="preserve">chứa 1 nhóm chức este và </w:t>
      </w:r>
      <w:r w:rsidR="0000004D">
        <w:rPr>
          <w:bCs/>
          <w:lang w:val="fr-FR"/>
        </w:rPr>
        <w:t>bao nhiêu</w:t>
      </w:r>
      <w:r w:rsidRPr="00EE4DCC">
        <w:rPr>
          <w:bCs/>
          <w:lang w:val="fr-FR"/>
        </w:rPr>
        <w:t xml:space="preserve"> sản phẩm</w:t>
      </w:r>
      <w:r w:rsidR="004E7EA0">
        <w:rPr>
          <w:bCs/>
          <w:lang w:val="fr-FR"/>
        </w:rPr>
        <w:t xml:space="preserve"> </w:t>
      </w:r>
      <w:r w:rsidRPr="00EE4DCC">
        <w:rPr>
          <w:bCs/>
          <w:lang w:val="fr-FR"/>
        </w:rPr>
        <w:t>chứa 2 nhóm chức este</w:t>
      </w:r>
      <w:r w:rsidR="007A7E99">
        <w:rPr>
          <w:bCs/>
          <w:lang w:val="fr-FR"/>
        </w:rPr>
        <w:t xml:space="preserve"> </w:t>
      </w:r>
      <w:r w:rsidR="0000004D">
        <w:rPr>
          <w:bCs/>
          <w:lang w:val="fr-FR"/>
        </w:rPr>
        <w:t>trong phân tử</w:t>
      </w:r>
      <w:r w:rsidR="007A7E99">
        <w:rPr>
          <w:bCs/>
          <w:lang w:val="fr-FR"/>
        </w:rPr>
        <w:t>?</w:t>
      </w:r>
    </w:p>
    <w:p w14:paraId="0287DBC0" w14:textId="146CBB72" w:rsidR="009E2962" w:rsidRDefault="009E2962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 w:rsidRPr="00EE4DCC">
        <w:rPr>
          <w:bCs/>
          <w:lang w:val="fr-FR"/>
        </w:rPr>
        <w:t xml:space="preserve">b. </w:t>
      </w:r>
      <w:r w:rsidR="00D64722" w:rsidRPr="00EE4DCC">
        <w:rPr>
          <w:bCs/>
          <w:lang w:val="fr-FR"/>
        </w:rPr>
        <w:t xml:space="preserve">Viết công thức cấu tạo của các sản phẩm chứa 3 nhóm </w:t>
      </w:r>
      <w:r w:rsidR="004567F5">
        <w:rPr>
          <w:bCs/>
          <w:lang w:val="fr-FR"/>
        </w:rPr>
        <w:t xml:space="preserve">chức </w:t>
      </w:r>
      <w:r w:rsidR="00D64722" w:rsidRPr="00EE4DCC">
        <w:rPr>
          <w:bCs/>
          <w:lang w:val="fr-FR"/>
        </w:rPr>
        <w:t>este</w:t>
      </w:r>
      <w:r w:rsidR="00FD6D43" w:rsidRPr="00FD6D43">
        <w:rPr>
          <w:bCs/>
          <w:lang w:val="fr-FR"/>
        </w:rPr>
        <w:t xml:space="preserve"> </w:t>
      </w:r>
      <w:r w:rsidR="00FD6D43">
        <w:rPr>
          <w:bCs/>
          <w:lang w:val="fr-FR"/>
        </w:rPr>
        <w:t>trong phân tử</w:t>
      </w:r>
      <w:r w:rsidR="00D64722" w:rsidRPr="00EE4DCC">
        <w:rPr>
          <w:bCs/>
          <w:lang w:val="fr-FR"/>
        </w:rPr>
        <w:t>.</w:t>
      </w:r>
    </w:p>
    <w:p w14:paraId="0DC9233A" w14:textId="577824F0" w:rsidR="00222507" w:rsidRDefault="0062384A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 w:rsidRPr="0062384A">
        <w:rPr>
          <w:b/>
          <w:lang w:val="fr-FR"/>
        </w:rPr>
        <w:t>4.3.</w:t>
      </w:r>
      <w:r>
        <w:rPr>
          <w:bCs/>
          <w:lang w:val="fr-FR"/>
        </w:rPr>
        <w:t xml:space="preserve"> </w:t>
      </w:r>
      <w:r w:rsidR="008D1787">
        <w:rPr>
          <w:bCs/>
          <w:lang w:val="fr-FR"/>
        </w:rPr>
        <w:t>Dựa vào</w:t>
      </w:r>
      <w:r w:rsidR="00222507">
        <w:rPr>
          <w:bCs/>
          <w:lang w:val="fr-FR"/>
        </w:rPr>
        <w:t xml:space="preserve"> các đồ thị biểu diễn sự phụ thuộc của số mol kết tủa tạo thành </w:t>
      </w:r>
      <w:r w:rsidR="00CD363E">
        <w:rPr>
          <w:bCs/>
          <w:lang w:val="fr-FR"/>
        </w:rPr>
        <w:t xml:space="preserve">trong hệ </w:t>
      </w:r>
      <w:r w:rsidR="00222507">
        <w:rPr>
          <w:bCs/>
          <w:lang w:val="fr-FR"/>
        </w:rPr>
        <w:t xml:space="preserve">theo số mol của chất tan hoặc chất khí được thêm </w:t>
      </w:r>
      <w:r w:rsidR="00136BA4">
        <w:rPr>
          <w:bCs/>
          <w:lang w:val="fr-FR"/>
        </w:rPr>
        <w:t xml:space="preserve">từ từ </w:t>
      </w:r>
      <w:r w:rsidR="00222507">
        <w:rPr>
          <w:bCs/>
          <w:lang w:val="fr-FR"/>
        </w:rPr>
        <w:t xml:space="preserve">vào hệ </w:t>
      </w:r>
      <w:r w:rsidR="008D1787">
        <w:rPr>
          <w:bCs/>
          <w:lang w:val="fr-FR"/>
        </w:rPr>
        <w:t>trong các trường hợp</w:t>
      </w:r>
      <w:r w:rsidR="00222507">
        <w:rPr>
          <w:bCs/>
          <w:lang w:val="fr-FR"/>
        </w:rPr>
        <w:t>:</w:t>
      </w:r>
    </w:p>
    <w:p w14:paraId="2B23A051" w14:textId="5A0AB615" w:rsidR="0062384A" w:rsidRDefault="00222507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 w:rsidRPr="00222507">
        <w:rPr>
          <w:bCs/>
          <w:lang w:val="fr-FR"/>
        </w:rPr>
        <w:t xml:space="preserve">(1) </w:t>
      </w:r>
      <w:r w:rsidR="00635A80">
        <w:rPr>
          <w:bCs/>
          <w:lang w:val="fr-FR"/>
        </w:rPr>
        <w:t>Nhỏ</w:t>
      </w:r>
      <w:r w:rsidRPr="00222507">
        <w:rPr>
          <w:bCs/>
          <w:lang w:val="fr-FR"/>
        </w:rPr>
        <w:t xml:space="preserve"> dung dịch </w:t>
      </w:r>
      <w:r w:rsidR="00F77A9E">
        <w:rPr>
          <w:bCs/>
          <w:lang w:val="fr-FR"/>
        </w:rPr>
        <w:t>Ba(</w:t>
      </w:r>
      <w:r w:rsidRPr="00222507">
        <w:rPr>
          <w:bCs/>
          <w:lang w:val="fr-FR"/>
        </w:rPr>
        <w:t>OH</w:t>
      </w:r>
      <w:r w:rsidR="00F77A9E">
        <w:rPr>
          <w:bCs/>
          <w:lang w:val="fr-FR"/>
        </w:rPr>
        <w:t>)</w:t>
      </w:r>
      <w:r w:rsidR="00F77A9E">
        <w:rPr>
          <w:bCs/>
          <w:vertAlign w:val="subscript"/>
          <w:lang w:val="fr-FR"/>
        </w:rPr>
        <w:t>2</w:t>
      </w:r>
      <w:r w:rsidR="0062384A" w:rsidRPr="00222507">
        <w:rPr>
          <w:bCs/>
          <w:lang w:val="fr-FR"/>
        </w:rPr>
        <w:t xml:space="preserve"> </w:t>
      </w:r>
      <w:r w:rsidRPr="00222507">
        <w:rPr>
          <w:bCs/>
          <w:lang w:val="fr-FR"/>
        </w:rPr>
        <w:t xml:space="preserve">vào </w:t>
      </w:r>
      <w:r w:rsidR="008A07BF" w:rsidRPr="008A07BF">
        <w:rPr>
          <w:bCs/>
          <w:lang w:val="fr-FR"/>
        </w:rPr>
        <w:t xml:space="preserve">lượng dư </w:t>
      </w:r>
      <w:r w:rsidRPr="00222507">
        <w:rPr>
          <w:bCs/>
          <w:lang w:val="fr-FR"/>
        </w:rPr>
        <w:t>dung dịch AlCl</w:t>
      </w:r>
      <w:r w:rsidRPr="00222507">
        <w:rPr>
          <w:bCs/>
          <w:vertAlign w:val="subscript"/>
          <w:lang w:val="fr-FR"/>
        </w:rPr>
        <w:t>3</w:t>
      </w:r>
      <w:r w:rsidRPr="00222507">
        <w:rPr>
          <w:bCs/>
          <w:lang w:val="fr-FR"/>
        </w:rPr>
        <w:t>.</w:t>
      </w:r>
    </w:p>
    <w:p w14:paraId="52179624" w14:textId="549337CF" w:rsidR="00222507" w:rsidRDefault="00222507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>
        <w:rPr>
          <w:bCs/>
          <w:lang w:val="fr-FR"/>
        </w:rPr>
        <w:t xml:space="preserve">(2) </w:t>
      </w:r>
      <w:r w:rsidR="008D1787">
        <w:rPr>
          <w:bCs/>
          <w:lang w:val="fr-FR"/>
        </w:rPr>
        <w:t>H</w:t>
      </w:r>
      <w:r>
        <w:rPr>
          <w:bCs/>
          <w:lang w:val="fr-FR"/>
        </w:rPr>
        <w:t>ấp thụ khí CO</w:t>
      </w:r>
      <w:r>
        <w:rPr>
          <w:bCs/>
          <w:vertAlign w:val="subscript"/>
          <w:lang w:val="fr-FR"/>
        </w:rPr>
        <w:t>2</w:t>
      </w:r>
      <w:r>
        <w:rPr>
          <w:bCs/>
          <w:lang w:val="fr-FR"/>
        </w:rPr>
        <w:t xml:space="preserve"> vào </w:t>
      </w:r>
      <w:bookmarkStart w:id="0" w:name="_Hlk136765404"/>
      <w:r w:rsidR="008A07BF">
        <w:rPr>
          <w:bCs/>
          <w:lang w:val="fr-FR"/>
        </w:rPr>
        <w:t xml:space="preserve">lượng dư </w:t>
      </w:r>
      <w:bookmarkEnd w:id="0"/>
      <w:r>
        <w:rPr>
          <w:bCs/>
          <w:lang w:val="fr-FR"/>
        </w:rPr>
        <w:t>dung dịch Ca(OH)</w:t>
      </w:r>
      <w:r>
        <w:rPr>
          <w:bCs/>
          <w:vertAlign w:val="subscript"/>
          <w:lang w:val="fr-FR"/>
        </w:rPr>
        <w:t>2</w:t>
      </w:r>
      <w:r>
        <w:rPr>
          <w:bCs/>
          <w:lang w:val="fr-FR"/>
        </w:rPr>
        <w:t>.</w:t>
      </w:r>
    </w:p>
    <w:p w14:paraId="7BED59E2" w14:textId="35AE7A48" w:rsidR="000F50D9" w:rsidRDefault="000F50D9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>
        <w:rPr>
          <w:bCs/>
          <w:lang w:val="fr-FR"/>
        </w:rPr>
        <w:t xml:space="preserve">(3) </w:t>
      </w:r>
      <w:r w:rsidR="001419C2">
        <w:rPr>
          <w:bCs/>
          <w:lang w:val="fr-FR"/>
        </w:rPr>
        <w:t>Nhỏ</w:t>
      </w:r>
      <w:r w:rsidR="001419C2" w:rsidRPr="00222507">
        <w:rPr>
          <w:bCs/>
          <w:lang w:val="fr-FR"/>
        </w:rPr>
        <w:t xml:space="preserve"> </w:t>
      </w:r>
      <w:r w:rsidR="00A93D42">
        <w:rPr>
          <w:bCs/>
          <w:lang w:val="fr-FR"/>
        </w:rPr>
        <w:t>dung dịch BaCl</w:t>
      </w:r>
      <w:r w:rsidR="00A93D42">
        <w:rPr>
          <w:bCs/>
          <w:vertAlign w:val="subscript"/>
          <w:lang w:val="fr-FR"/>
        </w:rPr>
        <w:t>2</w:t>
      </w:r>
      <w:r w:rsidR="00A93D42">
        <w:rPr>
          <w:bCs/>
          <w:lang w:val="fr-FR"/>
        </w:rPr>
        <w:t xml:space="preserve"> vào </w:t>
      </w:r>
      <w:r w:rsidR="008A07BF" w:rsidRPr="008A07BF">
        <w:rPr>
          <w:bCs/>
          <w:lang w:val="fr-FR"/>
        </w:rPr>
        <w:t xml:space="preserve">lượng dư </w:t>
      </w:r>
      <w:r w:rsidR="00A93D42">
        <w:rPr>
          <w:bCs/>
          <w:lang w:val="fr-FR"/>
        </w:rPr>
        <w:t>dung dịch AgNO</w:t>
      </w:r>
      <w:r w:rsidR="00A93D42">
        <w:rPr>
          <w:bCs/>
          <w:vertAlign w:val="subscript"/>
          <w:lang w:val="fr-FR"/>
        </w:rPr>
        <w:t>3</w:t>
      </w:r>
      <w:r w:rsidR="00A93D42">
        <w:rPr>
          <w:bCs/>
          <w:lang w:val="fr-FR"/>
        </w:rPr>
        <w:t>.</w:t>
      </w:r>
    </w:p>
    <w:p w14:paraId="238C7D6B" w14:textId="345407C5" w:rsidR="00A93D42" w:rsidRPr="00C74815" w:rsidRDefault="00A93D42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>
        <w:rPr>
          <w:bCs/>
          <w:lang w:val="fr-FR"/>
        </w:rPr>
        <w:t xml:space="preserve">(4) </w:t>
      </w:r>
      <w:r w:rsidR="001419C2">
        <w:rPr>
          <w:bCs/>
          <w:lang w:val="fr-FR"/>
        </w:rPr>
        <w:t>Nhỏ</w:t>
      </w:r>
      <w:r w:rsidR="001419C2" w:rsidRPr="00222507">
        <w:rPr>
          <w:bCs/>
          <w:lang w:val="fr-FR"/>
        </w:rPr>
        <w:t xml:space="preserve"> </w:t>
      </w:r>
      <w:r w:rsidR="00C74815">
        <w:rPr>
          <w:bCs/>
          <w:lang w:val="fr-FR"/>
        </w:rPr>
        <w:t xml:space="preserve">dung dịch NaOH vào </w:t>
      </w:r>
      <w:r w:rsidR="008A07BF" w:rsidRPr="008A07BF">
        <w:rPr>
          <w:bCs/>
          <w:lang w:val="fr-FR"/>
        </w:rPr>
        <w:t xml:space="preserve">lượng dư </w:t>
      </w:r>
      <w:r w:rsidR="00C74815">
        <w:rPr>
          <w:bCs/>
          <w:lang w:val="fr-FR"/>
        </w:rPr>
        <w:t>dung dịch MgSO</w:t>
      </w:r>
      <w:r w:rsidR="00C74815">
        <w:rPr>
          <w:bCs/>
          <w:vertAlign w:val="subscript"/>
          <w:lang w:val="fr-FR"/>
        </w:rPr>
        <w:t>4</w:t>
      </w:r>
      <w:r w:rsidR="00C74815">
        <w:rPr>
          <w:bCs/>
          <w:lang w:val="fr-FR"/>
        </w:rPr>
        <w:t>.</w:t>
      </w:r>
    </w:p>
    <w:p w14:paraId="2DC3A840" w14:textId="3A26FD21" w:rsidR="00222507" w:rsidRDefault="00B33706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>
        <w:rPr>
          <w:bCs/>
          <w:lang w:val="fr-FR"/>
        </w:rPr>
        <w:t>T</w:t>
      </w:r>
      <w:r w:rsidR="008D1787">
        <w:rPr>
          <w:bCs/>
          <w:lang w:val="fr-FR"/>
        </w:rPr>
        <w:t>rường hợp nào đ</w:t>
      </w:r>
      <w:r w:rsidR="00222507">
        <w:rPr>
          <w:bCs/>
          <w:lang w:val="fr-FR"/>
        </w:rPr>
        <w:t>ồ thị có hệ số góc</w:t>
      </w:r>
      <w:r w:rsidR="00BE00ED">
        <w:rPr>
          <w:bCs/>
          <w:lang w:val="fr-FR"/>
        </w:rPr>
        <w:t xml:space="preserve"> </w:t>
      </w:r>
      <w:r w:rsidR="00BE00ED">
        <w:rPr>
          <w:bCs/>
          <w:lang w:val="fr-FR"/>
        </w:rPr>
        <w:sym w:font="Symbol" w:char="F06A"/>
      </w:r>
      <w:r w:rsidR="00222507">
        <w:rPr>
          <w:bCs/>
          <w:lang w:val="fr-FR"/>
        </w:rPr>
        <w:t xml:space="preserve"> lớn </w:t>
      </w:r>
      <w:r w:rsidR="00D36844">
        <w:rPr>
          <w:bCs/>
          <w:lang w:val="fr-FR"/>
        </w:rPr>
        <w:t>nhất</w:t>
      </w:r>
      <w:r w:rsidR="00222507">
        <w:rPr>
          <w:bCs/>
          <w:lang w:val="fr-FR"/>
        </w:rPr>
        <w:t>? Vì sao?</w:t>
      </w:r>
    </w:p>
    <w:p w14:paraId="46B29724" w14:textId="736979D5" w:rsidR="001F30ED" w:rsidRPr="001F30ED" w:rsidRDefault="001F30ED" w:rsidP="004162E2">
      <w:pPr>
        <w:spacing w:beforeLines="20" w:before="48" w:afterLines="20" w:after="48"/>
        <w:ind w:firstLine="567"/>
        <w:jc w:val="both"/>
        <w:rPr>
          <w:bCs/>
          <w:lang w:val="fr-FR"/>
        </w:rPr>
      </w:pPr>
      <w:r>
        <w:rPr>
          <w:bCs/>
          <w:lang w:val="fr-FR"/>
        </w:rPr>
        <w:t xml:space="preserve">Biết </w:t>
      </w:r>
      <w:r>
        <w:rPr>
          <w:lang w:val="fr-FR"/>
        </w:rPr>
        <w:t>h</w:t>
      </w:r>
      <w:r w:rsidRPr="001F30ED">
        <w:rPr>
          <w:lang w:val="fr-FR"/>
        </w:rPr>
        <w:t xml:space="preserve">ệ số góc </w:t>
      </w:r>
      <w:r w:rsidRPr="00CF6CB7">
        <w:rPr>
          <w:bCs/>
          <w:lang w:val="fr-FR"/>
        </w:rPr>
        <w:sym w:font="Symbol" w:char="F06A"/>
      </w:r>
      <w:r>
        <w:rPr>
          <w:bCs/>
          <w:i/>
          <w:iCs/>
          <w:lang w:val="fr-FR"/>
        </w:rPr>
        <w:t xml:space="preserve"> </w:t>
      </w:r>
      <w:r w:rsidRPr="001F30ED">
        <w:rPr>
          <w:lang w:val="fr-FR"/>
        </w:rPr>
        <w:t>của đồ thị được tính bằng tan</w:t>
      </w:r>
      <w:r w:rsidRPr="00454035">
        <w:sym w:font="Symbol" w:char="F061"/>
      </w:r>
      <w:r w:rsidRPr="001F30ED">
        <w:rPr>
          <w:lang w:val="fr-FR"/>
        </w:rPr>
        <w:t xml:space="preserve"> (</w:t>
      </w:r>
      <w:r w:rsidRPr="00BE00ED">
        <w:rPr>
          <w:bCs/>
          <w:i/>
          <w:iCs/>
          <w:lang w:val="fr-FR"/>
        </w:rPr>
        <w:sym w:font="Symbol" w:char="F06A"/>
      </w:r>
      <w:r>
        <w:rPr>
          <w:bCs/>
          <w:i/>
          <w:iCs/>
          <w:lang w:val="fr-FR"/>
        </w:rPr>
        <w:t xml:space="preserve"> </w:t>
      </w:r>
      <w:r w:rsidRPr="00BE00ED">
        <w:rPr>
          <w:bCs/>
          <w:i/>
          <w:iCs/>
          <w:lang w:val="fr-FR"/>
        </w:rPr>
        <w:t>= tan</w:t>
      </w:r>
      <w:r w:rsidRPr="00BE00ED">
        <w:rPr>
          <w:i/>
          <w:iCs/>
        </w:rPr>
        <w:sym w:font="Symbol" w:char="F061"/>
      </w:r>
      <w:r>
        <w:rPr>
          <w:bCs/>
          <w:lang w:val="fr-FR"/>
        </w:rPr>
        <w:t xml:space="preserve">) </w:t>
      </w:r>
      <w:r w:rsidRPr="001F30ED">
        <w:rPr>
          <w:lang w:val="fr-FR"/>
        </w:rPr>
        <w:t xml:space="preserve">với </w:t>
      </w:r>
      <w:r w:rsidRPr="00454035">
        <w:sym w:font="Symbol" w:char="F061"/>
      </w:r>
      <w:r w:rsidRPr="001F30ED">
        <w:rPr>
          <w:lang w:val="fr-FR"/>
        </w:rPr>
        <w:t xml:space="preserve"> là góc tạo bởi đồ thị và trục hoành của hệ trục tọa độ (</w:t>
      </w:r>
      <w:r w:rsidRPr="001F30ED">
        <w:rPr>
          <w:i/>
          <w:iCs/>
          <w:lang w:val="fr-FR"/>
        </w:rPr>
        <w:t>lấy theo chiều dương</w:t>
      </w:r>
      <w:r w:rsidRPr="001F30ED">
        <w:rPr>
          <w:lang w:val="fr-FR"/>
        </w:rPr>
        <w:t>).</w:t>
      </w:r>
    </w:p>
    <w:p w14:paraId="452A7BFE" w14:textId="5B2A2A00" w:rsidR="00D97929" w:rsidRPr="00EE4DCC" w:rsidRDefault="000074A2" w:rsidP="004162E2">
      <w:pPr>
        <w:spacing w:beforeLines="20" w:before="48" w:afterLines="20" w:after="48"/>
        <w:ind w:firstLine="567"/>
        <w:jc w:val="both"/>
        <w:rPr>
          <w:b/>
          <w:lang w:val="fr-FR"/>
        </w:rPr>
      </w:pPr>
      <w:r w:rsidRPr="00EE4DCC">
        <w:rPr>
          <w:b/>
          <w:lang w:val="fr-FR"/>
        </w:rPr>
        <w:t>Câu 5.</w:t>
      </w:r>
      <w:r w:rsidR="00D50A35" w:rsidRPr="00EE4DCC">
        <w:rPr>
          <w:b/>
          <w:lang w:val="fr-FR"/>
        </w:rPr>
        <w:t xml:space="preserve"> (2,0 điểm)</w:t>
      </w:r>
    </w:p>
    <w:p w14:paraId="46380A6B" w14:textId="2D541E2A" w:rsidR="00865A10" w:rsidRPr="00EE4DCC" w:rsidRDefault="00EF784B" w:rsidP="004162E2">
      <w:pPr>
        <w:spacing w:beforeLines="20" w:before="48" w:afterLines="20" w:after="48"/>
        <w:ind w:firstLine="567"/>
        <w:jc w:val="both"/>
        <w:rPr>
          <w:lang w:val="fr-FR"/>
        </w:rPr>
      </w:pPr>
      <w:r w:rsidRPr="00EE4DCC">
        <w:rPr>
          <w:b/>
          <w:bCs/>
          <w:lang w:val="fr-FR"/>
        </w:rPr>
        <w:t>5.1.</w:t>
      </w:r>
      <w:r w:rsidRPr="00EE4DCC">
        <w:rPr>
          <w:lang w:val="fr-FR"/>
        </w:rPr>
        <w:t xml:space="preserve"> </w:t>
      </w:r>
      <w:r w:rsidR="00757A70" w:rsidRPr="00EE4DCC">
        <w:rPr>
          <w:lang w:val="fr-FR"/>
        </w:rPr>
        <w:t xml:space="preserve">Hỗn hợp </w:t>
      </w:r>
      <w:r w:rsidR="00757A70" w:rsidRPr="00D84111">
        <w:rPr>
          <w:lang w:val="fr-FR"/>
        </w:rPr>
        <w:t>X</w:t>
      </w:r>
      <w:r w:rsidR="00757A70" w:rsidRPr="00EE4DCC">
        <w:rPr>
          <w:lang w:val="fr-FR"/>
        </w:rPr>
        <w:t xml:space="preserve"> gồm CH</w:t>
      </w:r>
      <w:r w:rsidR="00757A70" w:rsidRPr="00EE4DCC">
        <w:rPr>
          <w:vertAlign w:val="subscript"/>
          <w:lang w:val="fr-FR"/>
        </w:rPr>
        <w:t>4</w:t>
      </w:r>
      <w:r w:rsidR="00757A70" w:rsidRPr="00EE4DCC">
        <w:rPr>
          <w:lang w:val="fr-FR"/>
        </w:rPr>
        <w:t xml:space="preserve"> và C</w:t>
      </w:r>
      <w:r w:rsidR="00757A70" w:rsidRPr="00EE4DCC">
        <w:rPr>
          <w:vertAlign w:val="subscript"/>
          <w:lang w:val="fr-FR"/>
        </w:rPr>
        <w:t>2</w:t>
      </w:r>
      <w:r w:rsidR="00757A70" w:rsidRPr="00EE4DCC">
        <w:rPr>
          <w:lang w:val="fr-FR"/>
        </w:rPr>
        <w:t>H</w:t>
      </w:r>
      <w:r w:rsidR="00757A70" w:rsidRPr="00EE4DCC">
        <w:rPr>
          <w:vertAlign w:val="subscript"/>
          <w:lang w:val="fr-FR"/>
        </w:rPr>
        <w:t>6</w:t>
      </w:r>
      <w:r w:rsidR="00757A70" w:rsidRPr="00EE4DCC">
        <w:rPr>
          <w:lang w:val="fr-FR"/>
        </w:rPr>
        <w:t>. Đốt cháy 4,48 lít (</w:t>
      </w:r>
      <w:r w:rsidR="00757A70" w:rsidRPr="00D84111">
        <w:rPr>
          <w:i/>
          <w:iCs/>
          <w:lang w:val="fr-FR"/>
        </w:rPr>
        <w:t>đktc</w:t>
      </w:r>
      <w:r w:rsidR="00757A70" w:rsidRPr="00EE4DCC">
        <w:rPr>
          <w:lang w:val="fr-FR"/>
        </w:rPr>
        <w:t xml:space="preserve">) hỗn hợp </w:t>
      </w:r>
      <w:r w:rsidR="00757A70" w:rsidRPr="00D84111">
        <w:rPr>
          <w:lang w:val="fr-FR"/>
        </w:rPr>
        <w:t>X</w:t>
      </w:r>
      <w:r w:rsidR="00F7272D">
        <w:rPr>
          <w:lang w:val="fr-FR"/>
        </w:rPr>
        <w:t xml:space="preserve"> </w:t>
      </w:r>
      <w:r w:rsidR="00DA3C2D">
        <w:rPr>
          <w:lang w:val="fr-FR"/>
        </w:rPr>
        <w:t>với lượng dư khí oxi</w:t>
      </w:r>
      <w:r w:rsidR="003821F5">
        <w:rPr>
          <w:lang w:val="fr-FR"/>
        </w:rPr>
        <w:t xml:space="preserve"> rồi h</w:t>
      </w:r>
      <w:r w:rsidR="00757A70" w:rsidRPr="00EE4DCC">
        <w:rPr>
          <w:lang w:val="fr-FR"/>
        </w:rPr>
        <w:t xml:space="preserve">ấp thụ toàn bộ sản phẩm cháy vào </w:t>
      </w:r>
      <w:r w:rsidR="009C3D76" w:rsidRPr="00EE4DCC">
        <w:rPr>
          <w:lang w:val="fr-FR"/>
        </w:rPr>
        <w:t>130</w:t>
      </w:r>
      <w:r w:rsidR="00757A70" w:rsidRPr="00EE4DCC">
        <w:rPr>
          <w:lang w:val="fr-FR"/>
        </w:rPr>
        <w:t xml:space="preserve"> ml dung dịch Ca(OH)</w:t>
      </w:r>
      <w:r w:rsidR="00757A70" w:rsidRPr="00EE4DCC">
        <w:rPr>
          <w:vertAlign w:val="subscript"/>
          <w:lang w:val="fr-FR"/>
        </w:rPr>
        <w:t>2</w:t>
      </w:r>
      <w:r w:rsidR="00757A70" w:rsidRPr="00EE4DCC">
        <w:rPr>
          <w:lang w:val="fr-FR"/>
        </w:rPr>
        <w:t xml:space="preserve"> </w:t>
      </w:r>
      <w:r w:rsidR="009C3D76" w:rsidRPr="00EE4DCC">
        <w:rPr>
          <w:lang w:val="fr-FR"/>
        </w:rPr>
        <w:t>2</w:t>
      </w:r>
      <w:r w:rsidR="00155597">
        <w:rPr>
          <w:lang w:val="fr-FR"/>
        </w:rPr>
        <w:t xml:space="preserve"> </w:t>
      </w:r>
      <w:r w:rsidR="004430AD" w:rsidRPr="00EE4DCC">
        <w:rPr>
          <w:lang w:val="fr-FR"/>
        </w:rPr>
        <w:t xml:space="preserve">M, tạo thành </w:t>
      </w:r>
      <w:r w:rsidR="00105334" w:rsidRPr="00EE4DCC">
        <w:rPr>
          <w:lang w:val="fr-FR"/>
        </w:rPr>
        <w:t>24</w:t>
      </w:r>
      <w:r w:rsidR="004430AD" w:rsidRPr="00EE4DCC">
        <w:rPr>
          <w:lang w:val="fr-FR"/>
        </w:rPr>
        <w:t xml:space="preserve"> gam kết tủa.</w:t>
      </w:r>
      <w:r w:rsidR="00283319" w:rsidRPr="00EE4DCC">
        <w:rPr>
          <w:lang w:val="fr-FR"/>
        </w:rPr>
        <w:t xml:space="preserve"> Tính phần trăm thể tích </w:t>
      </w:r>
      <w:r w:rsidR="00BF1278" w:rsidRPr="00EE4DCC">
        <w:rPr>
          <w:lang w:val="fr-FR"/>
        </w:rPr>
        <w:t xml:space="preserve">của </w:t>
      </w:r>
      <w:r w:rsidR="00283319" w:rsidRPr="00EE4DCC">
        <w:rPr>
          <w:lang w:val="fr-FR"/>
        </w:rPr>
        <w:t>CH</w:t>
      </w:r>
      <w:r w:rsidR="00283319" w:rsidRPr="00EE4DCC">
        <w:rPr>
          <w:vertAlign w:val="subscript"/>
          <w:lang w:val="fr-FR"/>
        </w:rPr>
        <w:t>4</w:t>
      </w:r>
      <w:r w:rsidR="00283319" w:rsidRPr="00EE4DCC">
        <w:rPr>
          <w:lang w:val="fr-FR"/>
        </w:rPr>
        <w:t xml:space="preserve"> trong </w:t>
      </w:r>
      <w:r w:rsidR="00283319" w:rsidRPr="00D84111">
        <w:rPr>
          <w:lang w:val="fr-FR"/>
        </w:rPr>
        <w:t>X</w:t>
      </w:r>
      <w:r w:rsidR="00283319" w:rsidRPr="002F41DC">
        <w:rPr>
          <w:lang w:val="fr-FR"/>
        </w:rPr>
        <w:t>.</w:t>
      </w:r>
      <w:r w:rsidR="00F246B7" w:rsidRPr="002F41DC">
        <w:rPr>
          <w:lang w:val="fr-FR"/>
        </w:rPr>
        <w:t xml:space="preserve"> </w:t>
      </w:r>
      <w:r w:rsidR="004435CD" w:rsidRPr="002F41DC">
        <w:rPr>
          <w:lang w:val="fr-FR"/>
        </w:rPr>
        <w:t>Cho các phản ứng xảy ra hoàn toàn.</w:t>
      </w:r>
    </w:p>
    <w:p w14:paraId="4782629F" w14:textId="0B447E3F" w:rsidR="00031606" w:rsidRPr="00EE4DCC" w:rsidRDefault="00520E8C" w:rsidP="008A46E9">
      <w:pPr>
        <w:ind w:firstLine="567"/>
        <w:jc w:val="both"/>
        <w:rPr>
          <w:lang w:val="fr-FR"/>
        </w:rPr>
      </w:pPr>
      <w:r w:rsidRPr="00EE4DCC">
        <w:rPr>
          <w:noProof/>
        </w:rPr>
        <w:drawing>
          <wp:anchor distT="0" distB="0" distL="114300" distR="114300" simplePos="0" relativeHeight="251669504" behindDoc="0" locked="0" layoutInCell="1" allowOverlap="1" wp14:anchorId="00301463" wp14:editId="5B40CA7C">
            <wp:simplePos x="0" y="0"/>
            <wp:positionH relativeFrom="column">
              <wp:posOffset>4135120</wp:posOffset>
            </wp:positionH>
            <wp:positionV relativeFrom="paragraph">
              <wp:posOffset>46990</wp:posOffset>
            </wp:positionV>
            <wp:extent cx="1797050" cy="1143000"/>
            <wp:effectExtent l="0" t="0" r="0" b="0"/>
            <wp:wrapSquare wrapText="bothSides"/>
            <wp:docPr id="1" name="Picture 1" descr="Carbohydra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rbohydrat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374A" w:rsidRPr="00EE4DCC">
        <w:rPr>
          <w:b/>
          <w:lang w:val="fr-FR"/>
        </w:rPr>
        <w:t>5</w:t>
      </w:r>
      <w:r w:rsidR="00CA6E68" w:rsidRPr="00EE4DCC">
        <w:rPr>
          <w:b/>
          <w:lang w:val="fr-FR"/>
        </w:rPr>
        <w:t>.</w:t>
      </w:r>
      <w:r w:rsidR="009F2CB5" w:rsidRPr="00EE4DCC">
        <w:rPr>
          <w:b/>
          <w:lang w:val="fr-FR"/>
        </w:rPr>
        <w:t>2</w:t>
      </w:r>
      <w:r w:rsidR="00CA6E68" w:rsidRPr="00EE4DCC">
        <w:rPr>
          <w:b/>
          <w:lang w:val="fr-FR"/>
        </w:rPr>
        <w:t>.</w:t>
      </w:r>
      <w:r w:rsidR="00CA6E68" w:rsidRPr="00EE4DCC">
        <w:rPr>
          <w:bCs/>
          <w:lang w:val="fr-FR"/>
        </w:rPr>
        <w:t xml:space="preserve"> </w:t>
      </w:r>
      <w:r w:rsidR="006B79DE" w:rsidRPr="00EE4DCC">
        <w:rPr>
          <w:shd w:val="clear" w:color="auto" w:fill="FFFFFF"/>
          <w:lang w:val="fr-FR"/>
        </w:rPr>
        <w:t>Cacbohiđrat</w:t>
      </w:r>
      <w:r w:rsidR="00031606" w:rsidRPr="00EE4DCC">
        <w:rPr>
          <w:shd w:val="clear" w:color="auto" w:fill="FFFFFF"/>
          <w:lang w:val="fr-FR"/>
        </w:rPr>
        <w:t> </w:t>
      </w:r>
      <w:r w:rsidR="00B90C17" w:rsidRPr="00EE4DCC">
        <w:rPr>
          <w:shd w:val="clear" w:color="auto" w:fill="FFFFFF"/>
          <w:lang w:val="fr-FR"/>
        </w:rPr>
        <w:t>(</w:t>
      </w:r>
      <w:r w:rsidR="00B90C17" w:rsidRPr="00D322F2">
        <w:rPr>
          <w:i/>
          <w:iCs/>
          <w:shd w:val="clear" w:color="auto" w:fill="FFFFFF"/>
          <w:lang w:val="fr-FR"/>
        </w:rPr>
        <w:t>chất bột</w:t>
      </w:r>
      <w:r w:rsidR="00B90C17" w:rsidRPr="00EE4DCC">
        <w:rPr>
          <w:shd w:val="clear" w:color="auto" w:fill="FFFFFF"/>
          <w:lang w:val="fr-FR"/>
        </w:rPr>
        <w:t xml:space="preserve">) </w:t>
      </w:r>
      <w:r w:rsidR="00031606" w:rsidRPr="00EE4DCC">
        <w:rPr>
          <w:shd w:val="clear" w:color="auto" w:fill="FFFFFF"/>
          <w:lang w:val="fr-FR"/>
        </w:rPr>
        <w:t xml:space="preserve">là thành phần cơ bản trong thức ăn mà cơ thể con người </w:t>
      </w:r>
      <w:r w:rsidR="00AF03AB">
        <w:rPr>
          <w:shd w:val="clear" w:color="auto" w:fill="FFFFFF"/>
          <w:lang w:val="fr-FR"/>
        </w:rPr>
        <w:t>chuy</w:t>
      </w:r>
      <w:r w:rsidR="00473B25">
        <w:rPr>
          <w:shd w:val="clear" w:color="auto" w:fill="FFFFFF"/>
          <w:lang w:val="fr-FR"/>
        </w:rPr>
        <w:t>ể</w:t>
      </w:r>
      <w:r w:rsidR="00AF03AB">
        <w:rPr>
          <w:shd w:val="clear" w:color="auto" w:fill="FFFFFF"/>
          <w:lang w:val="fr-FR"/>
        </w:rPr>
        <w:t>n hóa</w:t>
      </w:r>
      <w:r w:rsidR="00031606" w:rsidRPr="00EE4DCC">
        <w:rPr>
          <w:shd w:val="clear" w:color="auto" w:fill="FFFFFF"/>
          <w:lang w:val="fr-FR"/>
        </w:rPr>
        <w:t xml:space="preserve"> tạo ra năng lượng.</w:t>
      </w:r>
      <w:r w:rsidR="00031606" w:rsidRPr="00EE4DCC">
        <w:rPr>
          <w:lang w:val="fr-FR"/>
        </w:rPr>
        <w:t xml:space="preserve"> </w:t>
      </w:r>
      <w:r w:rsidR="006B79DE" w:rsidRPr="00EE4DCC">
        <w:rPr>
          <w:shd w:val="clear" w:color="auto" w:fill="FFFFFF"/>
          <w:lang w:val="fr-FR"/>
        </w:rPr>
        <w:t>Cacbohiđrat</w:t>
      </w:r>
      <w:r w:rsidR="00031606" w:rsidRPr="00EE4DCC">
        <w:rPr>
          <w:shd w:val="clear" w:color="auto" w:fill="FFFFFF"/>
          <w:lang w:val="fr-FR"/>
        </w:rPr>
        <w:t xml:space="preserve"> cung cấp năng lượng cho </w:t>
      </w:r>
      <w:r w:rsidR="007235BA">
        <w:rPr>
          <w:shd w:val="clear" w:color="auto" w:fill="FFFFFF"/>
          <w:lang w:val="fr-FR"/>
        </w:rPr>
        <w:t>cơ thể</w:t>
      </w:r>
      <w:r w:rsidR="00031606" w:rsidRPr="00EE4DCC">
        <w:rPr>
          <w:shd w:val="clear" w:color="auto" w:fill="FFFFFF"/>
          <w:lang w:val="fr-FR"/>
        </w:rPr>
        <w:t xml:space="preserve"> gồm đường và tinh bột. </w:t>
      </w:r>
      <w:r w:rsidR="002F187D" w:rsidRPr="00EE4DCC">
        <w:rPr>
          <w:shd w:val="clear" w:color="auto" w:fill="FFFFFF"/>
          <w:lang w:val="fr-FR"/>
        </w:rPr>
        <w:t xml:space="preserve"> </w:t>
      </w:r>
    </w:p>
    <w:p w14:paraId="04BC2FE8" w14:textId="4D65333A" w:rsidR="00005FEB" w:rsidRPr="00EE4DCC" w:rsidRDefault="007021D2" w:rsidP="008A46E9">
      <w:pPr>
        <w:ind w:firstLine="567"/>
        <w:jc w:val="both"/>
        <w:rPr>
          <w:lang w:val="fr-FR"/>
        </w:rPr>
      </w:pPr>
      <w:r w:rsidRPr="00EE4DCC">
        <w:rPr>
          <w:bCs/>
          <w:lang w:val="fr-FR"/>
        </w:rPr>
        <w:t xml:space="preserve">Giả sử </w:t>
      </w:r>
      <w:r w:rsidR="001D4596">
        <w:rPr>
          <w:shd w:val="clear" w:color="auto" w:fill="FFFFFF"/>
          <w:lang w:val="fr-FR"/>
        </w:rPr>
        <w:t>1</w:t>
      </w:r>
      <w:r w:rsidR="00A44AE3" w:rsidRPr="00EE4DCC">
        <w:rPr>
          <w:shd w:val="clear" w:color="auto" w:fill="FFFFFF"/>
          <w:lang w:val="fr-FR"/>
        </w:rPr>
        <w:t xml:space="preserve"> gam tinh bột cung cấp cho cơ thể 4 calo. </w:t>
      </w:r>
      <w:r w:rsidR="001B4E5E">
        <w:rPr>
          <w:bCs/>
          <w:lang w:val="fr-FR"/>
        </w:rPr>
        <w:t>N</w:t>
      </w:r>
      <w:r w:rsidR="00675942" w:rsidRPr="00EE4DCC">
        <w:rPr>
          <w:bCs/>
          <w:lang w:val="fr-FR"/>
        </w:rPr>
        <w:t xml:space="preserve">hu cầu năng lượng trong một ngày của một nam </w:t>
      </w:r>
      <w:r w:rsidR="009E5AD2" w:rsidRPr="00EE4DCC">
        <w:rPr>
          <w:bCs/>
          <w:lang w:val="fr-FR"/>
        </w:rPr>
        <w:t>thiếu niên</w:t>
      </w:r>
      <w:r w:rsidR="00675942" w:rsidRPr="00EE4DCC">
        <w:rPr>
          <w:bCs/>
          <w:lang w:val="fr-FR"/>
        </w:rPr>
        <w:t xml:space="preserve"> bình thường</w:t>
      </w:r>
      <w:r w:rsidR="00D322F2">
        <w:rPr>
          <w:bCs/>
          <w:lang w:val="fr-FR"/>
        </w:rPr>
        <w:t xml:space="preserve"> là</w:t>
      </w:r>
      <w:r w:rsidR="00675942" w:rsidRPr="00EE4DCC">
        <w:rPr>
          <w:lang w:val="fr-FR"/>
        </w:rPr>
        <w:t xml:space="preserve"> 2500 calo</w:t>
      </w:r>
      <w:r w:rsidR="00E96A05" w:rsidRPr="00EE4DCC">
        <w:rPr>
          <w:lang w:val="fr-FR"/>
        </w:rPr>
        <w:t>,</w:t>
      </w:r>
      <w:r w:rsidR="00B4466E" w:rsidRPr="00EE4DCC">
        <w:rPr>
          <w:lang w:val="fr-FR"/>
        </w:rPr>
        <w:t xml:space="preserve"> </w:t>
      </w:r>
      <w:r w:rsidR="00783C62" w:rsidRPr="00EE4DCC">
        <w:rPr>
          <w:lang w:val="fr-FR"/>
        </w:rPr>
        <w:t>trong đó</w:t>
      </w:r>
      <w:r w:rsidR="00D322F2">
        <w:rPr>
          <w:lang w:val="fr-FR"/>
        </w:rPr>
        <w:t>, tỉ lệ</w:t>
      </w:r>
      <w:r w:rsidR="003821F5">
        <w:rPr>
          <w:lang w:val="fr-FR"/>
        </w:rPr>
        <w:t xml:space="preserve"> năng lượng</w:t>
      </w:r>
      <w:r w:rsidR="00D322F2">
        <w:rPr>
          <w:lang w:val="fr-FR"/>
        </w:rPr>
        <w:t xml:space="preserve"> (</w:t>
      </w:r>
      <w:r w:rsidR="006E46F5" w:rsidRPr="00D322F2">
        <w:rPr>
          <w:i/>
          <w:iCs/>
          <w:lang w:val="fr-FR"/>
        </w:rPr>
        <w:t>được</w:t>
      </w:r>
      <w:r w:rsidR="00F402B1" w:rsidRPr="00D322F2">
        <w:rPr>
          <w:i/>
          <w:iCs/>
          <w:lang w:val="fr-FR"/>
        </w:rPr>
        <w:t xml:space="preserve"> khuyến cáo</w:t>
      </w:r>
      <w:r w:rsidR="00D322F2">
        <w:rPr>
          <w:lang w:val="fr-FR"/>
        </w:rPr>
        <w:t>)</w:t>
      </w:r>
      <w:r w:rsidR="006E46F5" w:rsidRPr="00EE4DCC">
        <w:rPr>
          <w:lang w:val="fr-FR"/>
        </w:rPr>
        <w:t xml:space="preserve"> </w:t>
      </w:r>
      <w:r w:rsidR="0027016D" w:rsidRPr="00EE4DCC">
        <w:rPr>
          <w:lang w:val="fr-FR"/>
        </w:rPr>
        <w:t>lấy</w:t>
      </w:r>
      <w:r w:rsidR="00B4466E" w:rsidRPr="00EE4DCC">
        <w:rPr>
          <w:lang w:val="fr-FR"/>
        </w:rPr>
        <w:t xml:space="preserve"> từ</w:t>
      </w:r>
      <w:r w:rsidR="00D322F2">
        <w:rPr>
          <w:lang w:val="fr-FR"/>
        </w:rPr>
        <w:t xml:space="preserve"> việc tiêu thụ</w:t>
      </w:r>
      <w:r w:rsidR="00675942" w:rsidRPr="00EE4DCC">
        <w:rPr>
          <w:lang w:val="fr-FR"/>
        </w:rPr>
        <w:t xml:space="preserve"> </w:t>
      </w:r>
      <w:r w:rsidR="00CA5025">
        <w:rPr>
          <w:lang w:val="fr-FR"/>
        </w:rPr>
        <w:t>tinh</w:t>
      </w:r>
      <w:r w:rsidR="007A7E99">
        <w:rPr>
          <w:lang w:val="fr-FR"/>
        </w:rPr>
        <w:t xml:space="preserve"> bột</w:t>
      </w:r>
      <w:r w:rsidR="00675942" w:rsidRPr="00EE4DCC">
        <w:rPr>
          <w:lang w:val="fr-FR"/>
        </w:rPr>
        <w:t>, chất béo</w:t>
      </w:r>
      <w:r w:rsidR="00EE169F" w:rsidRPr="00EE4DCC">
        <w:rPr>
          <w:lang w:val="fr-FR"/>
        </w:rPr>
        <w:t>,</w:t>
      </w:r>
      <w:r w:rsidR="00675942" w:rsidRPr="00EE4DCC">
        <w:rPr>
          <w:lang w:val="fr-FR"/>
        </w:rPr>
        <w:t xml:space="preserve"> chất đạm</w:t>
      </w:r>
      <w:r w:rsidR="00B4466E" w:rsidRPr="00EE4DCC">
        <w:rPr>
          <w:lang w:val="fr-FR"/>
        </w:rPr>
        <w:t xml:space="preserve"> lần lượt l</w:t>
      </w:r>
      <w:r w:rsidR="00646899" w:rsidRPr="00EE4DCC">
        <w:rPr>
          <w:lang w:val="fr-FR"/>
        </w:rPr>
        <w:t>à</w:t>
      </w:r>
      <w:r w:rsidR="00B4466E" w:rsidRPr="00EE4DCC">
        <w:rPr>
          <w:lang w:val="fr-FR"/>
        </w:rPr>
        <w:t xml:space="preserve"> 60</w:t>
      </w:r>
      <w:r w:rsidR="001E234C">
        <w:rPr>
          <w:lang w:val="fr-FR"/>
        </w:rPr>
        <w:t xml:space="preserve"> </w:t>
      </w:r>
      <w:r w:rsidR="00B4466E" w:rsidRPr="00EE4DCC">
        <w:rPr>
          <w:lang w:val="fr-FR"/>
        </w:rPr>
        <w:t>%</w:t>
      </w:r>
      <w:r w:rsidR="004313A4" w:rsidRPr="00EE4DCC">
        <w:rPr>
          <w:lang w:val="fr-FR"/>
        </w:rPr>
        <w:t>,</w:t>
      </w:r>
      <w:r w:rsidR="00B4466E" w:rsidRPr="00EE4DCC">
        <w:rPr>
          <w:lang w:val="fr-FR"/>
        </w:rPr>
        <w:t xml:space="preserve"> 25</w:t>
      </w:r>
      <w:r w:rsidR="001E234C">
        <w:rPr>
          <w:lang w:val="fr-FR"/>
        </w:rPr>
        <w:t xml:space="preserve"> </w:t>
      </w:r>
      <w:r w:rsidR="00B4466E" w:rsidRPr="00EE4DCC">
        <w:rPr>
          <w:lang w:val="fr-FR"/>
        </w:rPr>
        <w:t>%</w:t>
      </w:r>
      <w:r w:rsidR="00E51587">
        <w:rPr>
          <w:lang w:val="fr-FR"/>
        </w:rPr>
        <w:t>,</w:t>
      </w:r>
      <w:r w:rsidR="00B4466E" w:rsidRPr="00EE4DCC">
        <w:rPr>
          <w:lang w:val="fr-FR"/>
        </w:rPr>
        <w:t xml:space="preserve"> 12</w:t>
      </w:r>
      <w:r w:rsidR="001E234C">
        <w:rPr>
          <w:lang w:val="fr-FR"/>
        </w:rPr>
        <w:t xml:space="preserve"> </w:t>
      </w:r>
      <w:r w:rsidR="00B4466E" w:rsidRPr="00EE4DCC">
        <w:rPr>
          <w:lang w:val="fr-FR"/>
        </w:rPr>
        <w:t>%</w:t>
      </w:r>
      <w:r w:rsidR="009E4CE2">
        <w:rPr>
          <w:lang w:val="fr-FR"/>
        </w:rPr>
        <w:t xml:space="preserve"> (</w:t>
      </w:r>
      <w:r w:rsidR="009E4CE2" w:rsidRPr="009E4CE2">
        <w:rPr>
          <w:i/>
          <w:iCs/>
          <w:lang w:val="fr-FR"/>
        </w:rPr>
        <w:t>còn lại là</w:t>
      </w:r>
      <w:r w:rsidR="00E51587" w:rsidRPr="009E4CE2">
        <w:rPr>
          <w:i/>
          <w:iCs/>
          <w:lang w:val="fr-FR"/>
        </w:rPr>
        <w:t xml:space="preserve"> từ các nguồn thực phẩm khác</w:t>
      </w:r>
      <w:r w:rsidR="009E4CE2">
        <w:rPr>
          <w:lang w:val="fr-FR"/>
        </w:rPr>
        <w:t>)</w:t>
      </w:r>
      <w:r w:rsidR="00675942" w:rsidRPr="00EE4DCC">
        <w:rPr>
          <w:lang w:val="fr-FR"/>
        </w:rPr>
        <w:t>.</w:t>
      </w:r>
    </w:p>
    <w:p w14:paraId="73CC0E72" w14:textId="1C38161F" w:rsidR="00675942" w:rsidRPr="0053043E" w:rsidRDefault="00005FEB" w:rsidP="008A46E9">
      <w:pPr>
        <w:ind w:firstLine="567"/>
        <w:jc w:val="both"/>
        <w:rPr>
          <w:lang w:val="fr-FR"/>
        </w:rPr>
      </w:pPr>
      <w:r w:rsidRPr="00EE4DCC">
        <w:rPr>
          <w:lang w:val="fr-FR"/>
        </w:rPr>
        <w:t xml:space="preserve">a. </w:t>
      </w:r>
      <w:r w:rsidR="00675942" w:rsidRPr="00EE4DCC">
        <w:rPr>
          <w:lang w:val="fr-FR"/>
        </w:rPr>
        <w:t>Tính khối lượng gạo</w:t>
      </w:r>
      <w:r w:rsidR="00D44731" w:rsidRPr="00EE4DCC">
        <w:rPr>
          <w:lang w:val="fr-FR"/>
        </w:rPr>
        <w:t xml:space="preserve"> tối đa</w:t>
      </w:r>
      <w:r w:rsidR="00675942" w:rsidRPr="00EE4DCC">
        <w:rPr>
          <w:lang w:val="fr-FR"/>
        </w:rPr>
        <w:t xml:space="preserve"> cầ</w:t>
      </w:r>
      <w:r w:rsidR="00A87E9F" w:rsidRPr="00EE4DCC">
        <w:rPr>
          <w:lang w:val="fr-FR"/>
        </w:rPr>
        <w:t>n dùng để cung cấp đủ</w:t>
      </w:r>
      <w:r w:rsidR="00F90712">
        <w:rPr>
          <w:lang w:val="fr-FR"/>
        </w:rPr>
        <w:t xml:space="preserve"> nhu cầu</w:t>
      </w:r>
      <w:r w:rsidR="00A87E9F" w:rsidRPr="00EE4DCC">
        <w:rPr>
          <w:lang w:val="fr-FR"/>
        </w:rPr>
        <w:t xml:space="preserve"> năng lượng </w:t>
      </w:r>
      <w:r w:rsidR="00F90712" w:rsidRPr="00EE4DCC">
        <w:rPr>
          <w:lang w:val="fr-FR"/>
        </w:rPr>
        <w:t xml:space="preserve">trong một ngày </w:t>
      </w:r>
      <w:r w:rsidR="00A87E9F" w:rsidRPr="00EE4DCC">
        <w:rPr>
          <w:lang w:val="fr-FR"/>
        </w:rPr>
        <w:t xml:space="preserve">đối với </w:t>
      </w:r>
      <w:r w:rsidR="00D322F2">
        <w:rPr>
          <w:lang w:val="fr-FR"/>
        </w:rPr>
        <w:t xml:space="preserve">một </w:t>
      </w:r>
      <w:r w:rsidR="00A87E9F" w:rsidRPr="00EE4DCC">
        <w:rPr>
          <w:lang w:val="fr-FR"/>
        </w:rPr>
        <w:t xml:space="preserve">nam </w:t>
      </w:r>
      <w:r w:rsidR="009E5AD2" w:rsidRPr="00EE4DCC">
        <w:rPr>
          <w:lang w:val="fr-FR"/>
        </w:rPr>
        <w:t>thiếu niên</w:t>
      </w:r>
      <w:r w:rsidR="00A87E9F" w:rsidRPr="00EE4DCC">
        <w:rPr>
          <w:lang w:val="fr-FR"/>
        </w:rPr>
        <w:t xml:space="preserve"> theo khuyến cáo </w:t>
      </w:r>
      <w:r w:rsidR="008F15C2" w:rsidRPr="00EE4DCC">
        <w:rPr>
          <w:lang w:val="fr-FR"/>
        </w:rPr>
        <w:t xml:space="preserve">ở </w:t>
      </w:r>
      <w:r w:rsidR="00A87E9F" w:rsidRPr="00EE4DCC">
        <w:rPr>
          <w:lang w:val="fr-FR"/>
        </w:rPr>
        <w:t>trên</w:t>
      </w:r>
      <w:r w:rsidR="00F118A0">
        <w:rPr>
          <w:lang w:val="fr-FR"/>
        </w:rPr>
        <w:t xml:space="preserve"> (</w:t>
      </w:r>
      <w:r w:rsidR="00124469">
        <w:rPr>
          <w:i/>
          <w:iCs/>
          <w:lang w:val="fr-FR"/>
        </w:rPr>
        <w:t>g</w:t>
      </w:r>
      <w:r w:rsidR="00D9386D" w:rsidRPr="00F118A0">
        <w:rPr>
          <w:i/>
          <w:iCs/>
          <w:lang w:val="fr-FR"/>
        </w:rPr>
        <w:t>iả sử</w:t>
      </w:r>
      <w:r w:rsidR="00675942" w:rsidRPr="00F118A0">
        <w:rPr>
          <w:i/>
          <w:iCs/>
          <w:lang w:val="fr-FR"/>
        </w:rPr>
        <w:t xml:space="preserve"> trong gạo chứa </w:t>
      </w:r>
      <w:r w:rsidR="00B847C4" w:rsidRPr="00F118A0">
        <w:rPr>
          <w:i/>
          <w:iCs/>
          <w:lang w:val="fr-FR"/>
        </w:rPr>
        <w:t>9</w:t>
      </w:r>
      <w:r w:rsidR="00675942" w:rsidRPr="00F118A0">
        <w:rPr>
          <w:i/>
          <w:iCs/>
          <w:lang w:val="fr-FR"/>
        </w:rPr>
        <w:t>5</w:t>
      </w:r>
      <w:r w:rsidR="001E234C">
        <w:rPr>
          <w:i/>
          <w:iCs/>
          <w:lang w:val="fr-FR"/>
        </w:rPr>
        <w:t xml:space="preserve"> </w:t>
      </w:r>
      <w:r w:rsidR="00675942" w:rsidRPr="00F118A0">
        <w:rPr>
          <w:i/>
          <w:iCs/>
          <w:lang w:val="fr-FR"/>
        </w:rPr>
        <w:t>% tinh bột</w:t>
      </w:r>
      <w:r w:rsidR="00F118A0" w:rsidRPr="00F118A0">
        <w:rPr>
          <w:i/>
          <w:iCs/>
          <w:lang w:val="fr-FR"/>
        </w:rPr>
        <w:t xml:space="preserve"> và</w:t>
      </w:r>
      <w:r w:rsidR="0053043E" w:rsidRPr="00F118A0">
        <w:rPr>
          <w:i/>
          <w:iCs/>
          <w:lang w:val="fr-FR"/>
        </w:rPr>
        <w:t xml:space="preserve"> </w:t>
      </w:r>
      <w:r w:rsidR="007A7E99" w:rsidRPr="00F118A0">
        <w:rPr>
          <w:i/>
          <w:iCs/>
          <w:lang w:val="fr-FR"/>
        </w:rPr>
        <w:t>không chứa loại chất bột khác</w:t>
      </w:r>
      <w:r w:rsidR="00F118A0">
        <w:rPr>
          <w:lang w:val="fr-FR"/>
        </w:rPr>
        <w:t>)</w:t>
      </w:r>
      <w:r w:rsidR="00520E8C" w:rsidRPr="0053043E">
        <w:rPr>
          <w:lang w:val="fr-FR"/>
        </w:rPr>
        <w:t>.</w:t>
      </w:r>
    </w:p>
    <w:p w14:paraId="65B8896A" w14:textId="1577D009" w:rsidR="00436668" w:rsidRPr="00EE4DCC" w:rsidRDefault="00285268" w:rsidP="008A46E9">
      <w:pPr>
        <w:ind w:firstLine="567"/>
        <w:jc w:val="both"/>
        <w:rPr>
          <w:lang w:val="fr-FR"/>
        </w:rPr>
      </w:pPr>
      <w:r w:rsidRPr="00EE4DCC">
        <w:rPr>
          <w:lang w:val="fr-FR"/>
        </w:rPr>
        <w:t xml:space="preserve">b. </w:t>
      </w:r>
      <w:r w:rsidR="006B79DE" w:rsidRPr="00EE4DCC">
        <w:rPr>
          <w:shd w:val="clear" w:color="auto" w:fill="FFFFFF"/>
          <w:lang w:val="fr-FR"/>
        </w:rPr>
        <w:t xml:space="preserve">Chất xơ </w:t>
      </w:r>
      <w:r w:rsidR="006B79DE" w:rsidRPr="00EE4DCC">
        <w:rPr>
          <w:lang w:val="fr-FR"/>
        </w:rPr>
        <w:t>(</w:t>
      </w:r>
      <w:r w:rsidR="006B79DE" w:rsidRPr="0062384A">
        <w:rPr>
          <w:i/>
          <w:iCs/>
          <w:lang w:val="fr-FR"/>
        </w:rPr>
        <w:t>xenlulozơ</w:t>
      </w:r>
      <w:r w:rsidR="006B79DE" w:rsidRPr="00EE4DCC">
        <w:rPr>
          <w:lang w:val="fr-FR"/>
        </w:rPr>
        <w:t>)</w:t>
      </w:r>
      <w:r w:rsidR="006B79DE" w:rsidRPr="00EE4DCC">
        <w:rPr>
          <w:shd w:val="clear" w:color="auto" w:fill="FFFFFF"/>
          <w:lang w:val="fr-FR"/>
        </w:rPr>
        <w:t xml:space="preserve"> cũng là một loại cacbohiđrat có</w:t>
      </w:r>
      <w:r w:rsidR="00D123DC" w:rsidRPr="00EE4DCC">
        <w:rPr>
          <w:shd w:val="clear" w:color="auto" w:fill="FFFFFF"/>
          <w:lang w:val="fr-FR"/>
        </w:rPr>
        <w:t xml:space="preserve"> nhiều</w:t>
      </w:r>
      <w:r w:rsidR="006B79DE" w:rsidRPr="00EE4DCC">
        <w:rPr>
          <w:shd w:val="clear" w:color="auto" w:fill="FFFFFF"/>
          <w:lang w:val="fr-FR"/>
        </w:rPr>
        <w:t xml:space="preserve"> trong thực vật. </w:t>
      </w:r>
      <w:r w:rsidR="00DE68DD">
        <w:rPr>
          <w:lang w:val="fr-FR"/>
        </w:rPr>
        <w:t>Cơ thể</w:t>
      </w:r>
      <w:r w:rsidR="008307C5" w:rsidRPr="00EE4DCC">
        <w:rPr>
          <w:lang w:val="fr-FR"/>
        </w:rPr>
        <w:t xml:space="preserve"> con người không thể chuyển hóa </w:t>
      </w:r>
      <w:r w:rsidR="002A5615" w:rsidRPr="00EE4DCC">
        <w:rPr>
          <w:lang w:val="fr-FR"/>
        </w:rPr>
        <w:t>chất xơ</w:t>
      </w:r>
      <w:r w:rsidR="00CE5DBB">
        <w:rPr>
          <w:lang w:val="fr-FR"/>
        </w:rPr>
        <w:t xml:space="preserve"> để </w:t>
      </w:r>
      <w:r w:rsidR="000B12EC">
        <w:rPr>
          <w:lang w:val="fr-FR"/>
        </w:rPr>
        <w:t>tạo ra</w:t>
      </w:r>
      <w:r w:rsidR="00CE5DBB">
        <w:rPr>
          <w:lang w:val="fr-FR"/>
        </w:rPr>
        <w:t xml:space="preserve"> năng lượng</w:t>
      </w:r>
      <w:r w:rsidR="00387923" w:rsidRPr="00EE4DCC">
        <w:rPr>
          <w:lang w:val="fr-FR"/>
        </w:rPr>
        <w:t>, t</w:t>
      </w:r>
      <w:r w:rsidR="008307C5" w:rsidRPr="00EE4DCC">
        <w:rPr>
          <w:lang w:val="fr-FR"/>
        </w:rPr>
        <w:t>uy nhiên</w:t>
      </w:r>
      <w:r w:rsidR="000B12EC">
        <w:rPr>
          <w:lang w:val="fr-FR"/>
        </w:rPr>
        <w:t>,</w:t>
      </w:r>
      <w:r w:rsidR="008307C5" w:rsidRPr="00EE4DCC">
        <w:rPr>
          <w:lang w:val="fr-FR"/>
        </w:rPr>
        <w:t xml:space="preserve"> người ta khuyến cáo</w:t>
      </w:r>
      <w:r w:rsidR="006524C5">
        <w:rPr>
          <w:lang w:val="fr-FR"/>
        </w:rPr>
        <w:t xml:space="preserve"> vẫn</w:t>
      </w:r>
      <w:r w:rsidR="008307C5" w:rsidRPr="00EE4DCC">
        <w:rPr>
          <w:lang w:val="fr-FR"/>
        </w:rPr>
        <w:t xml:space="preserve"> nên</w:t>
      </w:r>
      <w:r w:rsidR="0069666D" w:rsidRPr="00EE4DCC">
        <w:rPr>
          <w:lang w:val="fr-FR"/>
        </w:rPr>
        <w:t xml:space="preserve"> cung cấp </w:t>
      </w:r>
      <w:r w:rsidR="008321FF" w:rsidRPr="00EE4DCC">
        <w:rPr>
          <w:lang w:val="fr-FR"/>
        </w:rPr>
        <w:t>chất xơ</w:t>
      </w:r>
      <w:r w:rsidR="00EA303A" w:rsidRPr="00EE4DCC">
        <w:rPr>
          <w:lang w:val="fr-FR"/>
        </w:rPr>
        <w:t xml:space="preserve"> cho cơ thể</w:t>
      </w:r>
      <w:r w:rsidR="008321FF" w:rsidRPr="00EE4DCC">
        <w:rPr>
          <w:lang w:val="fr-FR"/>
        </w:rPr>
        <w:t xml:space="preserve"> </w:t>
      </w:r>
      <w:r w:rsidR="0069666D" w:rsidRPr="00EE4DCC">
        <w:rPr>
          <w:lang w:val="fr-FR"/>
        </w:rPr>
        <w:t xml:space="preserve">qua đường </w:t>
      </w:r>
      <w:r w:rsidR="00FF24D5" w:rsidRPr="00EE4DCC">
        <w:rPr>
          <w:lang w:val="fr-FR"/>
        </w:rPr>
        <w:t>tiêu hóa</w:t>
      </w:r>
      <w:r w:rsidR="0069666D" w:rsidRPr="00EE4DCC">
        <w:rPr>
          <w:lang w:val="fr-FR"/>
        </w:rPr>
        <w:t> </w:t>
      </w:r>
      <w:r w:rsidR="00C061D1" w:rsidRPr="00EE4DCC">
        <w:rPr>
          <w:lang w:val="fr-FR"/>
        </w:rPr>
        <w:t>hằng ngày</w:t>
      </w:r>
      <w:r w:rsidR="00436668" w:rsidRPr="00EE4DCC">
        <w:rPr>
          <w:lang w:val="fr-FR"/>
        </w:rPr>
        <w:t xml:space="preserve">. </w:t>
      </w:r>
      <w:r w:rsidR="00E10D7D">
        <w:rPr>
          <w:lang w:val="fr-FR"/>
        </w:rPr>
        <w:t>Hãy n</w:t>
      </w:r>
      <w:r w:rsidR="00436668" w:rsidRPr="00EE4DCC">
        <w:rPr>
          <w:lang w:val="fr-FR"/>
        </w:rPr>
        <w:t xml:space="preserve">êu các lợi ích của </w:t>
      </w:r>
      <w:r w:rsidR="000B12EC">
        <w:rPr>
          <w:lang w:val="fr-FR"/>
        </w:rPr>
        <w:t>chất xơ</w:t>
      </w:r>
      <w:r w:rsidR="00436668" w:rsidRPr="00EE4DCC">
        <w:rPr>
          <w:lang w:val="fr-FR"/>
        </w:rPr>
        <w:t xml:space="preserve"> đối với cơ thể.</w:t>
      </w:r>
    </w:p>
    <w:p w14:paraId="6045F7F8" w14:textId="5F9156B7" w:rsidR="004F4CA5" w:rsidRPr="00EE4DCC" w:rsidRDefault="0053374A" w:rsidP="00BE06E0">
      <w:pPr>
        <w:ind w:firstLine="567"/>
        <w:jc w:val="center"/>
        <w:rPr>
          <w:b/>
          <w:lang w:val="fr-FR"/>
        </w:rPr>
      </w:pPr>
      <w:r w:rsidRPr="00EE4DCC">
        <w:rPr>
          <w:b/>
          <w:lang w:val="fr-FR"/>
        </w:rPr>
        <w:t>---------- HẾT ----------</w:t>
      </w:r>
    </w:p>
    <w:p w14:paraId="51FF03B7" w14:textId="77777777" w:rsidR="00435BAC" w:rsidRDefault="0053374A" w:rsidP="00BE06E0">
      <w:pPr>
        <w:ind w:firstLine="567"/>
        <w:jc w:val="both"/>
        <w:rPr>
          <w:bCs/>
          <w:i/>
          <w:iCs/>
          <w:lang w:val="fr-FR"/>
        </w:rPr>
      </w:pPr>
      <w:r w:rsidRPr="00EE4DCC">
        <w:rPr>
          <w:bCs/>
          <w:i/>
          <w:iCs/>
          <w:lang w:val="fr-FR"/>
        </w:rPr>
        <w:t>Học sinh được sử dụng bảng hệ thống tuần hoàn.</w:t>
      </w:r>
    </w:p>
    <w:p w14:paraId="3724FB5F" w14:textId="15AABC1B" w:rsidR="0053374A" w:rsidRDefault="0053374A" w:rsidP="00BE06E0">
      <w:pPr>
        <w:ind w:firstLine="567"/>
        <w:jc w:val="both"/>
        <w:rPr>
          <w:bCs/>
          <w:i/>
          <w:iCs/>
          <w:lang w:val="fr-FR"/>
        </w:rPr>
      </w:pPr>
      <w:r w:rsidRPr="00EE4DCC">
        <w:rPr>
          <w:bCs/>
          <w:i/>
          <w:iCs/>
          <w:lang w:val="fr-FR"/>
        </w:rPr>
        <w:t xml:space="preserve">Họ và tên thí sinh: ................................................... </w:t>
      </w:r>
      <w:r w:rsidRPr="00435BAC">
        <w:rPr>
          <w:bCs/>
          <w:i/>
          <w:iCs/>
          <w:lang w:val="fr-FR"/>
        </w:rPr>
        <w:t>Số báo danh: ...................</w:t>
      </w:r>
    </w:p>
    <w:tbl>
      <w:tblPr>
        <w:tblpPr w:leftFromText="180" w:rightFromText="180" w:vertAnchor="text" w:horzAnchor="margin" w:tblpX="-90" w:tblpY="23"/>
        <w:tblW w:w="10440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6329"/>
      </w:tblGrid>
      <w:tr w:rsidR="00092028" w:rsidRPr="00092028" w14:paraId="231E86D4" w14:textId="77777777" w:rsidTr="00003D04">
        <w:trPr>
          <w:trHeight w:val="1135"/>
        </w:trPr>
        <w:tc>
          <w:tcPr>
            <w:tcW w:w="4111" w:type="dxa"/>
            <w:hideMark/>
          </w:tcPr>
          <w:p w14:paraId="0E535D04" w14:textId="77777777" w:rsidR="00092028" w:rsidRPr="00092028" w:rsidRDefault="00092028" w:rsidP="00092028">
            <w:pPr>
              <w:spacing w:before="60"/>
              <w:jc w:val="center"/>
              <w:rPr>
                <w:b/>
                <w:sz w:val="26"/>
              </w:rPr>
            </w:pPr>
            <w:r w:rsidRPr="00092028">
              <w:rPr>
                <w:b/>
                <w:sz w:val="26"/>
              </w:rPr>
              <w:lastRenderedPageBreak/>
              <w:t>SỞ GIÁO DỤC VÀ ĐÀO TẠO</w:t>
            </w:r>
          </w:p>
          <w:p w14:paraId="2F242178" w14:textId="77777777" w:rsidR="00092028" w:rsidRPr="00092028" w:rsidRDefault="00092028" w:rsidP="00092028">
            <w:pPr>
              <w:spacing w:before="60"/>
              <w:jc w:val="center"/>
              <w:rPr>
                <w:b/>
                <w:sz w:val="26"/>
              </w:rPr>
            </w:pPr>
            <w:r w:rsidRPr="00092028"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6EFA73DD" wp14:editId="193BE424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34226</wp:posOffset>
                      </wp:positionV>
                      <wp:extent cx="8001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8.45pt" to="121.3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SPI+GwIAADUEAAAOAAAAZHJzL2Uyb0RvYy54bWysU8uu2yAQ3VfqPyD2iR910sSKc1XZSTe3 vZFy+wEEcIyKAQGJE1X99w7kodx2U1X1Ag/MzOHMmWHxdOolOnLrhFYVzsYpRlxRzYTaV/jb63o0 w8h5ohiRWvEKn7nDT8v37xaDKXmuOy0ZtwhAlCsHU+HOe1MmiaMd74kba8MVOFtte+Jha/cJs2QA 9F4meZpOk0FbZqym3Dk4bS5OvIz4bcupf2lbxz2SFQZuPq42rruwJssFKfeWmE7QKw3yDyx6IhRc eodqiCfoYMUfUL2gVjvd+jHVfaLbVlAea4BqsvS3arYdMTzWAuI4c5fJ/T9Y+vW4sUiwCucYKdJD i7beErHvPKq1UiCgtigPOg3GlRBeq40NldKT2ppnTb87pHTdEbXnke/r2QBIFjKSNylh4wzcthu+ aAYx5OB1FO3U2j5AghzoFHtzvveGnzyicDhLQR/oIL25ElLe8ox1/jPXPQpGhaVQQTVSkuOz84EH KW8h4VjptZAydl4qNFR4PsknMcFpKVhwhjBn97taWnQkYXbiF4sCz2OY1QfFIljHCVtdbU+EvNhw uVQBDyoBOlfrMhw/5ul8NVvNilGRT1ejIm2a0ad1XYym6+zjpPnQ1HWT/QzUsqLsBGNcBXa3Qc2K vxuE65O5jNh9VO8yJG/Ro15A9vaPpGMrQ/cuc7DT7LyxtxbDbMbg6zsKw/+4B/vxtS9/AQAA//8D AFBLAwQUAAYACAAAACEACV9OGtwAAAAJAQAADwAAAGRycy9kb3ducmV2LnhtbEyPwU7DMBBE70j8 g7VIXCrqNEVRCXEqBOTGhULFdRsvSUS8TmO3DXw9izjAcWafZmeK9eR6daQxdJ4NLOYJKOLa244b A68v1dUKVIjIFnvPZOCTAqzL87MCc+tP/EzHTWyUhHDI0UAb45BrHeqWHIa5H4jl9u5Hh1Hk2Gg7 4knCXa/TJMm0w47lQ4sD3bdUf2wOzkCotrSvvmb1LHlbNp7S/cPTIxpzeTHd3YKKNMU/GH7qS3Uo pdPOH9gG1YteZJmgBpbZDSgB0utUjN2voctC/19QfgMAAP//AwBQSwECLQAUAAYACAAAACEAtoM4 kv4AAADhAQAAEwAAAAAAAAAAAAAAAAAAAAAAW0NvbnRlbnRfVHlwZXNdLnhtbFBLAQItABQABgAI AAAAIQA4/SH/1gAAAJQBAAALAAAAAAAAAAAAAAAAAC8BAABfcmVscy8ucmVsc1BLAQItABQABgAI AAAAIQDgSPI+GwIAADUEAAAOAAAAAAAAAAAAAAAAAC4CAABkcnMvZTJvRG9jLnhtbFBLAQItABQA BgAIAAAAIQAJX04a3AAAAAkBAAAPAAAAAAAAAAAAAAAAAHUEAABkcnMvZG93bnJldi54bWxQSwUG AAAAAAQABADzAAAAfgUAAAAA "/>
                  </w:pict>
                </mc:Fallback>
              </mc:AlternateContent>
            </w:r>
            <w:r w:rsidRPr="00092028">
              <w:rPr>
                <w:b/>
                <w:sz w:val="26"/>
              </w:rPr>
              <w:t>TỈNH QUẢNG NAM</w:t>
            </w:r>
          </w:p>
        </w:tc>
        <w:tc>
          <w:tcPr>
            <w:tcW w:w="6329" w:type="dxa"/>
          </w:tcPr>
          <w:p w14:paraId="1824C938" w14:textId="77777777" w:rsidR="00092028" w:rsidRPr="00092028" w:rsidRDefault="00092028" w:rsidP="00092028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092028">
              <w:rPr>
                <w:b/>
                <w:bCs/>
                <w:szCs w:val="26"/>
              </w:rPr>
              <w:t xml:space="preserve">KỲ THI TUYỂN SINH VÀO LỚP 10 </w:t>
            </w:r>
          </w:p>
          <w:p w14:paraId="56482DE7" w14:textId="77777777" w:rsidR="00092028" w:rsidRPr="00092028" w:rsidRDefault="00092028" w:rsidP="00092028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092028">
              <w:rPr>
                <w:b/>
                <w:bCs/>
                <w:szCs w:val="26"/>
              </w:rPr>
              <w:t>THPT CHUYÊN, PTDTNT TỈNH</w:t>
            </w:r>
          </w:p>
          <w:p w14:paraId="2A15D87A" w14:textId="77777777" w:rsidR="00092028" w:rsidRPr="00092028" w:rsidRDefault="00092028" w:rsidP="00092028">
            <w:pPr>
              <w:jc w:val="center"/>
              <w:rPr>
                <w:b/>
                <w:sz w:val="26"/>
              </w:rPr>
            </w:pPr>
            <w:r w:rsidRPr="00092028">
              <w:rPr>
                <w:b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29AC007D" wp14:editId="469B72DB">
                      <wp:simplePos x="0" y="0"/>
                      <wp:positionH relativeFrom="column">
                        <wp:posOffset>1214120</wp:posOffset>
                      </wp:positionH>
                      <wp:positionV relativeFrom="paragraph">
                        <wp:posOffset>205105</wp:posOffset>
                      </wp:positionV>
                      <wp:extent cx="144000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0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6pt,16.15pt" to="209pt,16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nSZ8zQEAAIgDAAAOAAAAZHJzL2Uyb0RvYy54bWysU8FuGyEQvVfKPyDu9dpxGkUrr3OwlV6q 1lLSD5iwsIsEDGKI1/77Dthx3fRWlQM7MMxj3uPt6vHgndjrRBZDJxezuRQ6KOxtGDr58+Xp84MU lCH04DDoTh41ycf1zafVFFt9iyO6XifBIIHaKXZyzDm2TUNq1B5ohlEHThpMHjIv09D0CSZG9665 nc/vmwlTHxMqTcS721NSriu+MVrlH8aQzsJ1knvLdU51fi1zs15BOySIo1XnNuAfuvBgA196gdpC BvGW7F9Q3qqEhCbPFPoGjbFKVw7MZjH/wOZ5hKgrFxaH4kUm+n+w6vt+l4TtO7mUIoDnJ3rOCeww ZrHBEFhATGJZdJoitXx8E3bpvKK4S4X0wSRfvkxHHKq2x4u2+pCF4s3F3d2chxTqPdf8LoyJ8leN XpSgk86GQhta2H+jzJfx0fcjZTvgk3WuPp0LYurk/fJLQQY2kHGQOfSRKVEYpAA3sDNVThWR0Nm+ VBccOtLGJbEHNgd7qsfphduVwgFlTjCHOgp57uCP0tLOFmg8FdfUyUveZja0s76TD9fVLpQbdbXk mVQR9CRhiV6xP1Zlm7Li566Xnq1Z/HS95vj6B1r/AgAA//8DAFBLAwQUAAYACAAAACEAqRaRjt0A AAAJAQAADwAAAGRycy9kb3ducmV2LnhtbEyPS0/DMBCE70j9D9ZW4kadB4IS4lRVqx64lQASRzfe PCBeR7HThn/PIg5wnNlPszP5Zra9OOPoO0cK4lUEAqlypqNGwevL4WYNwgdNRveOUMEXetgUi6tc Z8Zd6BnPZWgEh5DPtII2hCGT0lctWu1XbkDiW+1GqwPLsZFm1BcOt71MouhOWt0Rf2j1gLsWq89y sgqm466OukM6f7ynpZye7o9v+7pR6no5bx9BBJzDHww/9bk6FNzp5CYyXvSsH+KEUQVpkoJg4DZe 87jTryGLXP5fUHwDAAD//wMAUEsBAi0AFAAGAAgAAAAhALaDOJL+AAAA4QEAABMAAAAAAAAAAAAA AAAAAAAAAFtDb250ZW50X1R5cGVzXS54bWxQSwECLQAUAAYACAAAACEAOP0h/9YAAACUAQAACwAA AAAAAAAAAAAAAAAvAQAAX3JlbHMvLnJlbHNQSwECLQAUAAYACAAAACEAE50mfM0BAACIAwAADgAA AAAAAAAAAAAAAAAuAgAAZHJzL2Uyb0RvYy54bWxQSwECLQAUAAYACAAAACEAqRaRjt0AAAAJAQAA DwAAAAAAAAAAAAAAAAAnBAAAZHJzL2Rvd25yZXYueG1sUEsFBgAAAAAEAAQA8wAAADEFAAAAAA== " strokecolor="windowText" strokeweight=".5pt">
                      <v:stroke joinstyle="miter"/>
                    </v:line>
                  </w:pict>
                </mc:Fallback>
              </mc:AlternateContent>
            </w:r>
            <w:r w:rsidRPr="00092028">
              <w:rPr>
                <w:b/>
                <w:bCs/>
                <w:szCs w:val="26"/>
              </w:rPr>
              <w:t>NĂM HỌC 2023 - 2024</w:t>
            </w:r>
          </w:p>
        </w:tc>
      </w:tr>
      <w:tr w:rsidR="00092028" w:rsidRPr="00092028" w14:paraId="2F74BE67" w14:textId="77777777" w:rsidTr="00003D04">
        <w:trPr>
          <w:trHeight w:val="749"/>
        </w:trPr>
        <w:tc>
          <w:tcPr>
            <w:tcW w:w="4111" w:type="dxa"/>
            <w:vAlign w:val="center"/>
            <w:hideMark/>
          </w:tcPr>
          <w:p w14:paraId="652749EE" w14:textId="77777777" w:rsidR="00092028" w:rsidRPr="00092028" w:rsidRDefault="00092028" w:rsidP="00092028">
            <w:pPr>
              <w:rPr>
                <w:sz w:val="26"/>
              </w:rPr>
            </w:pPr>
            <w:r w:rsidRPr="00092028"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54922548" wp14:editId="05AD2050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-257175</wp:posOffset>
                      </wp:positionV>
                      <wp:extent cx="1639570" cy="276225"/>
                      <wp:effectExtent l="0" t="0" r="17780" b="28575"/>
                      <wp:wrapNone/>
                      <wp:docPr id="6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957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886441" w14:textId="77777777" w:rsidR="00092028" w:rsidRPr="00A027CE" w:rsidRDefault="00092028" w:rsidP="00092028">
                                  <w:pPr>
                                    <w:spacing w:before="40"/>
                                    <w:jc w:val="center"/>
                                    <w:rPr>
                                      <w:bCs/>
                                    </w:rPr>
                                  </w:pPr>
                                  <w:r w:rsidRPr="00A027CE">
                                    <w:rPr>
                                      <w:bCs/>
                                      <w:sz w:val="26"/>
                                      <w:szCs w:val="26"/>
                                    </w:rPr>
                                    <w:t>HDC CHÍNH THỨC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" o:spid="_x0000_s1071" style="position:absolute;margin-left:27.85pt;margin-top:-20.25pt;width:129.1pt;height:21.7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hsnRJAIAAE8EAAAOAAAAZHJzL2Uyb0RvYy54bWysVNtu2zAMfR+wfxD0vtjxlrQ14hRFugwD uq1Ytw+QZdkWptsoJXb29aXkNM0u2MMwPwiiRB0eHpJeXY9akb0AL62p6HyWUyIMt400XUW/ftm+ uqTEB2YapqwRFT0IT6/XL1+sBleKwvZWNQIIghhfDq6ifQiuzDLPe6GZn1knDF62FjQLaEKXNcAG RNcqK/J8mQ0WGgeWC+/x9Ha6pOuE37aCh09t60UgqqLILaQV0lrHNVuvWNkBc73kRxrsH1hoJg0G PUHdssDIDuRvUFpysN62YcatzmzbSi5SDpjNPP8lm4eeOZFyQXG8O8nk/x8s/7i/ByKbii4pMUxj iT6jaMx0SpBllGdwvkSvB3cPMUHv7iz/5omxmx69xA2AHXrBGiQ1j/7ZTw+i4fEpqYcPtkF0tgs2 KTW2oCMgakDGVJDDqSBiDITj4Xz5+mpxgXXjeFdcLItikUKw8um1Ax/eCatJ3FQUkHtCZ/s7HyIb Vj65JPZWyWYrlUoGdPVGAdkzbI5t+o7o/txNGTJU9GqBsf8OkafvTxBaBuxyJXVFL09OrIyyvTVN 6sHApJr2SFmZo45RuqkEYazHVKfiTYwQda1tc0BlwU5djVOIm97CD0oG7OiK+u87BoIS9d7E6sTQ OAKTkaNFCZzf1Oc3zHCEqmigZNpuwjQ2Owey6zHSPMlh7A1WtJVJ7GdWR/7YtakGxwmLY3FuJ6/n /8D6EQAA//8DAFBLAwQUAAYACAAAACEARPXHCt8AAAAIAQAADwAAAGRycy9kb3ducmV2LnhtbEyP wU7DMAyG70i8Q2QkLmhLtlEGpemEkJC4cFhhmnpLG9NGNE7UZF15e8IJbrb86ff3F7vZDmzCMRhH ElZLAQypddpQJ+Hj/WVxDyxERVoNjlDCNwbYlZcXhcq1O9Mepyp2LIVQyJWEPkafcx7aHq0KS+eR 0u3TjVbFtI4d16M6p3A78LUQd9wqQ+lDrzw+99h+VScroTne+OnwVh3JrOtavaIXpq2lvL6anx6B RZzjHwy/+kkdyuTUuBPpwAYJWbZNpITFrciAJWCz2jwAa9IggJcF/1+g/AEAAP//AwBQSwECLQAU AAYACAAAACEAtoM4kv4AAADhAQAAEwAAAAAAAAAAAAAAAAAAAAAAW0NvbnRlbnRfVHlwZXNdLnht bFBLAQItABQABgAIAAAAIQA4/SH/1gAAAJQBAAALAAAAAAAAAAAAAAAAAC8BAABfcmVscy8ucmVs c1BLAQItABQABgAIAAAAIQCihsnRJAIAAE8EAAAOAAAAAAAAAAAAAAAAAC4CAABkcnMvZTJvRG9j LnhtbFBLAQItABQABgAIAAAAIQBE9ccK3wAAAAgBAAAPAAAAAAAAAAAAAAAAAH4EAABkcnMvZG93 bnJldi54bWxQSwUGAAAAAAQABADzAAAAigUAAAAA ">
                      <v:textbox inset=".5mm,.3mm,.5mm,.3mm">
                        <w:txbxContent>
                          <w:p w14:paraId="64886441" w14:textId="77777777" w:rsidR="00092028" w:rsidRPr="00A027CE" w:rsidRDefault="00092028" w:rsidP="00092028">
                            <w:pPr>
                              <w:spacing w:before="40"/>
                              <w:jc w:val="center"/>
                              <w:rPr>
                                <w:bCs/>
                              </w:rPr>
                            </w:pPr>
                            <w:r w:rsidRPr="00A027CE">
                              <w:rPr>
                                <w:bCs/>
                                <w:sz w:val="26"/>
                                <w:szCs w:val="26"/>
                              </w:rPr>
                              <w:t>HDC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F4C2447" w14:textId="77777777" w:rsidR="00092028" w:rsidRPr="00092028" w:rsidRDefault="00092028" w:rsidP="00092028">
            <w:pPr>
              <w:jc w:val="center"/>
              <w:rPr>
                <w:bCs/>
                <w:i/>
                <w:sz w:val="26"/>
              </w:rPr>
            </w:pPr>
            <w:r w:rsidRPr="00092028">
              <w:rPr>
                <w:bCs/>
                <w:i/>
                <w:sz w:val="26"/>
              </w:rPr>
              <w:t xml:space="preserve">(Hướng dẫn chấm có </w:t>
            </w:r>
            <w:r w:rsidRPr="00092028">
              <w:rPr>
                <w:bCs/>
                <w:i/>
                <w:color w:val="FF0000"/>
                <w:sz w:val="26"/>
              </w:rPr>
              <w:t>03</w:t>
            </w:r>
            <w:r w:rsidRPr="00092028">
              <w:rPr>
                <w:bCs/>
                <w:i/>
                <w:sz w:val="26"/>
              </w:rPr>
              <w:t xml:space="preserve"> trang)</w:t>
            </w:r>
          </w:p>
        </w:tc>
        <w:tc>
          <w:tcPr>
            <w:tcW w:w="6329" w:type="dxa"/>
            <w:hideMark/>
          </w:tcPr>
          <w:p w14:paraId="17187217" w14:textId="77777777" w:rsidR="00092028" w:rsidRPr="00092028" w:rsidRDefault="00092028" w:rsidP="00092028">
            <w:pPr>
              <w:spacing w:before="60"/>
              <w:jc w:val="center"/>
              <w:rPr>
                <w:b/>
                <w:sz w:val="26"/>
                <w:lang w:val="nl-NL"/>
              </w:rPr>
            </w:pPr>
            <w:r w:rsidRPr="00092028">
              <w:rPr>
                <w:b/>
                <w:sz w:val="26"/>
                <w:lang w:val="nl-NL"/>
              </w:rPr>
              <w:t xml:space="preserve">HƯỚNG DẪN CHẤM MÔN </w:t>
            </w:r>
            <w:r w:rsidRPr="00092028">
              <w:rPr>
                <w:b/>
                <w:color w:val="FF0000"/>
                <w:sz w:val="26"/>
                <w:lang w:val="nl-NL"/>
              </w:rPr>
              <w:t>HÓA HỌC</w:t>
            </w:r>
          </w:p>
          <w:p w14:paraId="1FDD9BF9" w14:textId="77777777" w:rsidR="00092028" w:rsidRPr="00092028" w:rsidRDefault="00092028" w:rsidP="00092028">
            <w:pPr>
              <w:spacing w:before="60"/>
              <w:jc w:val="center"/>
              <w:rPr>
                <w:b/>
                <w:sz w:val="26"/>
                <w:lang w:val="nl-NL"/>
              </w:rPr>
            </w:pPr>
          </w:p>
          <w:p w14:paraId="13B55B1A" w14:textId="77777777" w:rsidR="00092028" w:rsidRPr="00092028" w:rsidRDefault="00092028" w:rsidP="00092028">
            <w:pPr>
              <w:spacing w:before="60"/>
              <w:rPr>
                <w:b/>
                <w:sz w:val="26"/>
                <w:lang w:val="nl-NL"/>
              </w:rPr>
            </w:pPr>
          </w:p>
        </w:tc>
      </w:tr>
    </w:tbl>
    <w:p w14:paraId="2CB9339C" w14:textId="77777777" w:rsidR="00092028" w:rsidRPr="00092028" w:rsidRDefault="00092028" w:rsidP="00092028">
      <w:pPr>
        <w:jc w:val="both"/>
        <w:rPr>
          <w:b/>
          <w:sz w:val="12"/>
        </w:rPr>
      </w:pPr>
    </w:p>
    <w:p w14:paraId="57FDB85E" w14:textId="77777777" w:rsidR="00092028" w:rsidRPr="00092028" w:rsidRDefault="00092028" w:rsidP="00092028">
      <w:pPr>
        <w:rPr>
          <w:sz w:val="2"/>
        </w:rPr>
      </w:pPr>
    </w:p>
    <w:p w14:paraId="3B96E00A" w14:textId="77777777" w:rsidR="00092028" w:rsidRPr="00092028" w:rsidRDefault="00092028" w:rsidP="00092028">
      <w:pPr>
        <w:spacing w:after="120"/>
        <w:ind w:firstLine="567"/>
        <w:jc w:val="both"/>
        <w:rPr>
          <w:b/>
        </w:rPr>
      </w:pPr>
      <w:r w:rsidRPr="00092028">
        <w:rPr>
          <w:b/>
        </w:rPr>
        <w:t>Câu 1. (2,0 đ)</w:t>
      </w:r>
    </w:p>
    <w:tbl>
      <w:tblPr>
        <w:tblStyle w:val="TableGrid"/>
        <w:tblW w:w="9492" w:type="dxa"/>
        <w:tblLook w:val="04A0" w:firstRow="1" w:lastRow="0" w:firstColumn="1" w:lastColumn="0" w:noHBand="0" w:noVBand="1"/>
      </w:tblPr>
      <w:tblGrid>
        <w:gridCol w:w="704"/>
        <w:gridCol w:w="7796"/>
        <w:gridCol w:w="992"/>
      </w:tblGrid>
      <w:tr w:rsidR="00092028" w:rsidRPr="00092028" w14:paraId="3600CB32" w14:textId="77777777" w:rsidTr="00003D04">
        <w:tc>
          <w:tcPr>
            <w:tcW w:w="704" w:type="dxa"/>
          </w:tcPr>
          <w:p w14:paraId="261DBD12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1.1</w:t>
            </w:r>
          </w:p>
        </w:tc>
        <w:tc>
          <w:tcPr>
            <w:tcW w:w="7796" w:type="dxa"/>
          </w:tcPr>
          <w:p w14:paraId="5DEB226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A là KCl; </w:t>
            </w:r>
            <w:r w:rsidRPr="00092028">
              <w:rPr>
                <w:bCs/>
              </w:rPr>
              <w:tab/>
            </w:r>
            <w:r w:rsidRPr="00092028">
              <w:rPr>
                <w:bCs/>
              </w:rPr>
              <w:tab/>
              <w:t>B là Cl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; </w:t>
            </w:r>
            <w:r w:rsidRPr="00092028">
              <w:rPr>
                <w:bCs/>
              </w:rPr>
              <w:tab/>
              <w:t xml:space="preserve">D là NaOH; </w:t>
            </w:r>
            <w:r w:rsidRPr="00092028">
              <w:rPr>
                <w:bCs/>
              </w:rPr>
              <w:tab/>
              <w:t>E là CuCl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;</w:t>
            </w:r>
          </w:p>
          <w:p w14:paraId="20945CA2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X là Cu(OH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; </w:t>
            </w:r>
            <w:r w:rsidRPr="00092028">
              <w:rPr>
                <w:bCs/>
              </w:rPr>
              <w:tab/>
              <w:t xml:space="preserve">Y là CuO; </w:t>
            </w:r>
            <w:r w:rsidRPr="00092028">
              <w:rPr>
                <w:bCs/>
              </w:rPr>
              <w:tab/>
              <w:t>R là Cu;</w:t>
            </w:r>
          </w:p>
        </w:tc>
        <w:tc>
          <w:tcPr>
            <w:tcW w:w="992" w:type="dxa"/>
          </w:tcPr>
          <w:p w14:paraId="76B26CB1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</w:tc>
      </w:tr>
      <w:tr w:rsidR="00092028" w:rsidRPr="00092028" w14:paraId="20BC5EE6" w14:textId="77777777" w:rsidTr="00003D04">
        <w:tc>
          <w:tcPr>
            <w:tcW w:w="704" w:type="dxa"/>
          </w:tcPr>
          <w:p w14:paraId="5780119B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</w:tcPr>
          <w:p w14:paraId="67305C58" w14:textId="77777777" w:rsidR="00092028" w:rsidRPr="00092028" w:rsidRDefault="00092028" w:rsidP="00092028">
            <w:pPr>
              <w:jc w:val="both"/>
              <w:rPr>
                <w:bCs/>
                <w:iCs/>
              </w:rPr>
            </w:pPr>
            <w:r w:rsidRPr="00092028">
              <w:rPr>
                <w:bCs/>
              </w:rPr>
              <w:t xml:space="preserve">(1)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KCl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  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sup>
                      </m:sSup>
                    </m:e>
                  </m:groupChr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 xml:space="preserve"> 2KCl+</m:t>
              </m:r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14:paraId="45539188" w14:textId="77777777" w:rsidR="00092028" w:rsidRPr="00092028" w:rsidRDefault="00092028" w:rsidP="00092028">
            <w:pPr>
              <w:jc w:val="both"/>
              <w:rPr>
                <w:bCs/>
                <w:iCs/>
                <w:lang w:val="de-DE"/>
              </w:rPr>
            </w:pPr>
            <w:r w:rsidRPr="00092028">
              <w:rPr>
                <w:bCs/>
                <w:iCs/>
                <w:lang w:val="de-DE"/>
              </w:rPr>
              <w:t xml:space="preserve">(2)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de-DE"/>
                </w:rPr>
                <m:t xml:space="preserve">2KCl </m:t>
              </m:r>
              <m:box>
                <m:boxPr>
                  <m:opEmu m:val="1"/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de-DE"/>
                        </w:rPr>
                        <m:t>đpnc</m:t>
                      </m:r>
                    </m:e>
                  </m:groupChr>
                </m:e>
              </m:box>
              <m:r>
                <m:rPr>
                  <m:sty m:val="p"/>
                </m:rPr>
                <w:rPr>
                  <w:rFonts w:ascii="Cambria Math" w:hAnsi="Cambria Math"/>
                  <w:lang w:val="de-DE"/>
                </w:rPr>
                <m:t xml:space="preserve"> 2K+</m:t>
              </m:r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de-DE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de-DE"/>
                    </w:rPr>
                    <m:t>2</m:t>
                  </m:r>
                </m:sub>
              </m:sSub>
            </m:oMath>
          </w:p>
          <w:p w14:paraId="3202E806" w14:textId="77777777" w:rsidR="00092028" w:rsidRPr="00092028" w:rsidRDefault="00092028" w:rsidP="00092028">
            <w:pPr>
              <w:jc w:val="both"/>
              <w:rPr>
                <w:bCs/>
                <w:lang w:val="de-DE"/>
              </w:rPr>
            </w:pPr>
            <w:r w:rsidRPr="00092028">
              <w:rPr>
                <w:bCs/>
                <w:lang w:val="de-DE"/>
              </w:rPr>
              <w:t>(3) Cl</w:t>
            </w:r>
            <w:r w:rsidRPr="00092028">
              <w:rPr>
                <w:bCs/>
                <w:vertAlign w:val="subscript"/>
                <w:lang w:val="de-DE"/>
              </w:rPr>
              <w:t>2</w:t>
            </w:r>
            <w:r w:rsidRPr="00092028">
              <w:rPr>
                <w:bCs/>
                <w:lang w:val="de-DE"/>
              </w:rPr>
              <w:t xml:space="preserve"> + 2NaOH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  <w:lang w:val="de-DE"/>
              </w:rPr>
              <w:t xml:space="preserve"> NaCl + NaClO + H</w:t>
            </w:r>
            <w:r w:rsidRPr="00092028">
              <w:rPr>
                <w:bCs/>
                <w:vertAlign w:val="subscript"/>
                <w:lang w:val="de-DE"/>
              </w:rPr>
              <w:t>2</w:t>
            </w:r>
            <w:r w:rsidRPr="00092028">
              <w:rPr>
                <w:bCs/>
                <w:lang w:val="de-DE"/>
              </w:rPr>
              <w:t>O</w:t>
            </w:r>
          </w:p>
          <w:p w14:paraId="348BEAF3" w14:textId="77777777" w:rsidR="00092028" w:rsidRPr="00092028" w:rsidRDefault="00092028" w:rsidP="00092028">
            <w:pPr>
              <w:jc w:val="both"/>
              <w:rPr>
                <w:bCs/>
                <w:iCs/>
              </w:rPr>
            </w:pPr>
            <w:r w:rsidRPr="00092028">
              <w:rPr>
                <w:bCs/>
              </w:rPr>
              <w:t>(4) Cu + Cl</w:t>
            </w:r>
            <w:r w:rsidRPr="00092028">
              <w:rPr>
                <w:bCs/>
                <w:vertAlign w:val="subscript"/>
              </w:rPr>
              <w:t>2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sup>
                      </m:sSup>
                    </m:e>
                  </m:groupChr>
                </m:e>
              </m:box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u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14:paraId="76C12BAA" w14:textId="77777777" w:rsidR="00092028" w:rsidRPr="00092028" w:rsidRDefault="00092028" w:rsidP="00092028">
            <w:pPr>
              <w:jc w:val="both"/>
              <w:rPr>
                <w:bCs/>
                <w:iCs/>
              </w:rPr>
            </w:pPr>
            <w:r w:rsidRPr="00092028">
              <w:rPr>
                <w:bCs/>
                <w:iCs/>
              </w:rPr>
              <w:t>(5) CuCl</w:t>
            </w:r>
            <w:r w:rsidRPr="00092028">
              <w:rPr>
                <w:bCs/>
                <w:iCs/>
                <w:vertAlign w:val="subscript"/>
              </w:rPr>
              <w:t>2</w:t>
            </w:r>
            <w:r w:rsidRPr="00092028">
              <w:rPr>
                <w:bCs/>
                <w:iCs/>
              </w:rPr>
              <w:t xml:space="preserve"> + 2NaOH </w:t>
            </w:r>
            <w:r w:rsidRPr="00092028">
              <w:rPr>
                <w:bCs/>
                <w:iCs/>
              </w:rPr>
              <w:sym w:font="Symbol" w:char="F0AE"/>
            </w:r>
            <w:r w:rsidRPr="00092028">
              <w:rPr>
                <w:bCs/>
                <w:iCs/>
              </w:rPr>
              <w:t xml:space="preserve"> Cu(OH)</w:t>
            </w:r>
            <w:r w:rsidRPr="00092028">
              <w:rPr>
                <w:bCs/>
                <w:iCs/>
                <w:vertAlign w:val="subscript"/>
              </w:rPr>
              <w:t>2</w:t>
            </w:r>
            <w:r w:rsidRPr="00092028">
              <w:rPr>
                <w:bCs/>
                <w:iCs/>
              </w:rPr>
              <w:t xml:space="preserve"> + 2NaCl</w:t>
            </w:r>
          </w:p>
          <w:p w14:paraId="6BB50C38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(6)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u(OH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sup>
                      </m:sSup>
                    </m:e>
                  </m:groupChr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 xml:space="preserve"> CuO+</m:t>
              </m:r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</w:p>
          <w:p w14:paraId="1BA2BD1A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(7)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uO+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box>
                <m:boxPr>
                  <m:opEmu m:val="1"/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sup>
                      </m:sSup>
                    </m:e>
                  </m:groupChr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>Cu+</m:t>
              </m:r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</w:p>
          <w:p w14:paraId="4D3D528E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(8) Cu + 2Ag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</w:rPr>
              <w:t xml:space="preserve"> Cu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+ 2Ag</w:t>
            </w:r>
          </w:p>
        </w:tc>
        <w:tc>
          <w:tcPr>
            <w:tcW w:w="992" w:type="dxa"/>
          </w:tcPr>
          <w:p w14:paraId="4494EFB2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1 đ</w:t>
            </w:r>
          </w:p>
        </w:tc>
      </w:tr>
      <w:tr w:rsidR="00092028" w:rsidRPr="00092028" w14:paraId="5417F12A" w14:textId="77777777" w:rsidTr="00003D04">
        <w:tc>
          <w:tcPr>
            <w:tcW w:w="704" w:type="dxa"/>
          </w:tcPr>
          <w:p w14:paraId="75917239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</w:tcPr>
          <w:p w14:paraId="67D7D849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1 đến 2 phương trình đúng: 0,25 đ; 3 đến 4 phương trình đúng: 0,5 đ</w:t>
            </w:r>
          </w:p>
          <w:p w14:paraId="5E9151C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5 đến 6 phương trình đúng: 0,75 đ; 7 đến 8 phương trình đúng: 1 đ</w:t>
            </w:r>
          </w:p>
          <w:p w14:paraId="07FBBA75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4 lỗi cân bằng hoặc điều kiện: trừ 0,25 đ</w:t>
            </w:r>
          </w:p>
        </w:tc>
        <w:tc>
          <w:tcPr>
            <w:tcW w:w="992" w:type="dxa"/>
          </w:tcPr>
          <w:p w14:paraId="5F2CC895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</w:tc>
      </w:tr>
      <w:tr w:rsidR="00092028" w:rsidRPr="00092028" w14:paraId="3FF2291D" w14:textId="77777777" w:rsidTr="00003D04">
        <w:trPr>
          <w:trHeight w:val="240"/>
        </w:trPr>
        <w:tc>
          <w:tcPr>
            <w:tcW w:w="704" w:type="dxa"/>
            <w:vMerge w:val="restart"/>
          </w:tcPr>
          <w:p w14:paraId="358BCDD2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1.2a</w:t>
            </w: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4F63CAE7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TN3 sai.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</w:tcPr>
          <w:p w14:paraId="426BE30C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 đ</w:t>
            </w:r>
          </w:p>
        </w:tc>
      </w:tr>
      <w:tr w:rsidR="00092028" w:rsidRPr="00092028" w14:paraId="330BB65D" w14:textId="77777777" w:rsidTr="00003D04">
        <w:trPr>
          <w:trHeight w:val="876"/>
        </w:trPr>
        <w:tc>
          <w:tcPr>
            <w:tcW w:w="704" w:type="dxa"/>
            <w:vMerge/>
          </w:tcPr>
          <w:p w14:paraId="48200AA3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1044E589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Chỉ có 1 trường hợp (Na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C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 vừa có phản ứng tạo kết tủa, vừa có phản ứng sủi bọt khí với các lọ còn lại nên TN2 hoặc TN3 sai.</w:t>
            </w:r>
          </w:p>
          <w:p w14:paraId="3E2675D6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Ở TN1, lọ (3) khi cho vào các dụng dịch còn lại không có hiện tượng sủi bọt khí, hay kết tủa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lọ (3) là NaOH.</w:t>
            </w:r>
          </w:p>
          <w:p w14:paraId="64836E01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TN3 có tạo kết tủa ở lọ 3 nên TN3 sai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</w:tcPr>
          <w:p w14:paraId="211FFF59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 đ</w:t>
            </w:r>
          </w:p>
          <w:p w14:paraId="6393AAC8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</w:tc>
      </w:tr>
      <w:tr w:rsidR="00092028" w:rsidRPr="00092028" w14:paraId="3B39FE77" w14:textId="77777777" w:rsidTr="00003D04">
        <w:tc>
          <w:tcPr>
            <w:tcW w:w="704" w:type="dxa"/>
          </w:tcPr>
          <w:p w14:paraId="635FE35A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1.2b</w:t>
            </w:r>
          </w:p>
        </w:tc>
        <w:tc>
          <w:tcPr>
            <w:tcW w:w="7796" w:type="dxa"/>
          </w:tcPr>
          <w:p w14:paraId="70A1DE2A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(1) – Na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C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; </w:t>
            </w:r>
            <w:r w:rsidRPr="00092028">
              <w:rPr>
                <w:bCs/>
              </w:rPr>
              <w:tab/>
              <w:t>(2) – BaCl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;</w:t>
            </w:r>
            <w:r w:rsidRPr="00092028">
              <w:rPr>
                <w:bCs/>
              </w:rPr>
              <w:tab/>
              <w:t xml:space="preserve">(3) – NaOH; </w:t>
            </w:r>
            <w:r w:rsidRPr="00092028">
              <w:rPr>
                <w:bCs/>
              </w:rPr>
              <w:tab/>
              <w:t>(4) – HCl;</w:t>
            </w:r>
          </w:p>
          <w:p w14:paraId="0CD4F5BC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Xác định đúng 1 đến 2 mẫu được 0,25 đ.</w:t>
            </w:r>
          </w:p>
          <w:p w14:paraId="60E3E62A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Xác định đúng 4 mẫu được 0,25 đ.</w:t>
            </w:r>
          </w:p>
        </w:tc>
        <w:tc>
          <w:tcPr>
            <w:tcW w:w="992" w:type="dxa"/>
          </w:tcPr>
          <w:p w14:paraId="2201D44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5 đ</w:t>
            </w:r>
          </w:p>
        </w:tc>
      </w:tr>
    </w:tbl>
    <w:p w14:paraId="3AE3DE11" w14:textId="77777777" w:rsidR="00092028" w:rsidRPr="00092028" w:rsidRDefault="00092028" w:rsidP="00092028">
      <w:pPr>
        <w:jc w:val="both"/>
        <w:rPr>
          <w:bCs/>
        </w:rPr>
      </w:pPr>
    </w:p>
    <w:p w14:paraId="52CB0CEA" w14:textId="77777777" w:rsidR="00092028" w:rsidRPr="00092028" w:rsidRDefault="00092028" w:rsidP="00092028">
      <w:pPr>
        <w:spacing w:after="120"/>
        <w:ind w:firstLine="567"/>
        <w:jc w:val="both"/>
        <w:rPr>
          <w:b/>
        </w:rPr>
      </w:pPr>
      <w:r w:rsidRPr="00092028">
        <w:rPr>
          <w:b/>
        </w:rPr>
        <w:t>Câu 2. (1,75 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796"/>
        <w:gridCol w:w="845"/>
      </w:tblGrid>
      <w:tr w:rsidR="00092028" w:rsidRPr="00092028" w14:paraId="780980CF" w14:textId="77777777" w:rsidTr="00003D04">
        <w:tc>
          <w:tcPr>
            <w:tcW w:w="704" w:type="dxa"/>
          </w:tcPr>
          <w:p w14:paraId="52BB4592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2.1</w:t>
            </w:r>
          </w:p>
        </w:tc>
        <w:tc>
          <w:tcPr>
            <w:tcW w:w="7796" w:type="dxa"/>
          </w:tcPr>
          <w:p w14:paraId="7568E6B3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- Cho nước vào cốc, thêm vào </w:t>
            </w:r>
            <w:r w:rsidRPr="00092028">
              <w:rPr>
                <w:b/>
              </w:rPr>
              <w:t>lượng dư</w:t>
            </w:r>
            <w:r w:rsidRPr="00092028">
              <w:rPr>
                <w:bCs/>
              </w:rPr>
              <w:t xml:space="preserve"> muối ăn, khuấy đều, để lắng.  (</w:t>
            </w:r>
            <w:r w:rsidRPr="00092028">
              <w:rPr>
                <w:bCs/>
                <w:i/>
                <w:iCs/>
              </w:rPr>
              <w:t>Nếu muối tan hết thì tiếp tục thêm đến khi còn một phần muối không tan</w:t>
            </w:r>
            <w:r w:rsidRPr="00092028">
              <w:rPr>
                <w:bCs/>
              </w:rPr>
              <w:t>).</w:t>
            </w:r>
          </w:p>
          <w:p w14:paraId="54675A1C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- </w:t>
            </w:r>
            <w:r w:rsidRPr="00092028">
              <w:rPr>
                <w:b/>
              </w:rPr>
              <w:t>Gạn hoặc lọc</w:t>
            </w:r>
            <w:r w:rsidRPr="00092028">
              <w:rPr>
                <w:bCs/>
              </w:rPr>
              <w:t xml:space="preserve"> lấy phần dung dịch.</w:t>
            </w:r>
          </w:p>
        </w:tc>
        <w:tc>
          <w:tcPr>
            <w:tcW w:w="845" w:type="dxa"/>
          </w:tcPr>
          <w:p w14:paraId="1BF8D265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33AC2796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  <w:p w14:paraId="6E77767D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</w:tc>
      </w:tr>
      <w:tr w:rsidR="00092028" w:rsidRPr="00092028" w14:paraId="1368D5A1" w14:textId="77777777" w:rsidTr="00003D04">
        <w:trPr>
          <w:trHeight w:val="296"/>
        </w:trPr>
        <w:tc>
          <w:tcPr>
            <w:tcW w:w="704" w:type="dxa"/>
            <w:vMerge w:val="restart"/>
          </w:tcPr>
          <w:p w14:paraId="1F9F7884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43DF2869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Không nên sử dụng trực tiếp để “súc họng” hay ngậm để vệ sinh răng miệng.</w:t>
            </w:r>
          </w:p>
        </w:tc>
        <w:tc>
          <w:tcPr>
            <w:tcW w:w="845" w:type="dxa"/>
            <w:tcBorders>
              <w:bottom w:val="dashSmallGap" w:sz="4" w:space="0" w:color="auto"/>
            </w:tcBorders>
          </w:tcPr>
          <w:p w14:paraId="631E106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6B3D7962" w14:textId="77777777" w:rsidTr="00003D04">
        <w:trPr>
          <w:trHeight w:val="290"/>
        </w:trPr>
        <w:tc>
          <w:tcPr>
            <w:tcW w:w="704" w:type="dxa"/>
            <w:vMerge/>
          </w:tcPr>
          <w:p w14:paraId="37D84586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7EEFFCD1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Vì nồng độ muối cao gây tổn thương cho da ở khoang miệng và cổ họng.</w:t>
            </w:r>
          </w:p>
        </w:tc>
        <w:tc>
          <w:tcPr>
            <w:tcW w:w="845" w:type="dxa"/>
            <w:tcBorders>
              <w:top w:val="dashSmallGap" w:sz="4" w:space="0" w:color="auto"/>
            </w:tcBorders>
          </w:tcPr>
          <w:p w14:paraId="57C2E7A5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67DB8957" w14:textId="77777777" w:rsidTr="00003D04">
        <w:trPr>
          <w:trHeight w:val="288"/>
        </w:trPr>
        <w:tc>
          <w:tcPr>
            <w:tcW w:w="704" w:type="dxa"/>
            <w:vMerge w:val="restart"/>
          </w:tcPr>
          <w:p w14:paraId="306699A4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2.2a</w:t>
            </w: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6B20F7ED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Muối cacbonat + 2HCl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</w:rPr>
              <w:t xml:space="preserve"> Muối clorua + CO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+ H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O</w:t>
            </w:r>
          </w:p>
        </w:tc>
        <w:tc>
          <w:tcPr>
            <w:tcW w:w="845" w:type="dxa"/>
            <w:tcBorders>
              <w:bottom w:val="dashSmallGap" w:sz="4" w:space="0" w:color="auto"/>
            </w:tcBorders>
          </w:tcPr>
          <w:p w14:paraId="6AD426A5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1877A9B0" w14:textId="77777777" w:rsidTr="00003D04">
        <w:trPr>
          <w:trHeight w:val="1428"/>
        </w:trPr>
        <w:tc>
          <w:tcPr>
            <w:tcW w:w="704" w:type="dxa"/>
            <w:vMerge/>
          </w:tcPr>
          <w:p w14:paraId="6C30C31E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25BA410C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n</w:t>
            </w:r>
            <w:r w:rsidRPr="00092028">
              <w:rPr>
                <w:bCs/>
                <w:vertAlign w:val="subscript"/>
              </w:rPr>
              <w:t>CO2</w:t>
            </w:r>
            <w:r w:rsidRPr="00092028">
              <w:rPr>
                <w:bCs/>
              </w:rPr>
              <w:t xml:space="preserve"> = 0,15 mol</w:t>
            </w:r>
          </w:p>
          <w:p w14:paraId="755E399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n</w:t>
            </w:r>
            <w:r w:rsidRPr="00092028">
              <w:rPr>
                <w:bCs/>
                <w:vertAlign w:val="subscript"/>
              </w:rPr>
              <w:t>H2O</w:t>
            </w:r>
            <w:r w:rsidRPr="00092028">
              <w:rPr>
                <w:bCs/>
              </w:rPr>
              <w:t xml:space="preserve"> = 0,15 mol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n</w:t>
            </w:r>
            <w:r w:rsidRPr="00092028">
              <w:rPr>
                <w:bCs/>
                <w:vertAlign w:val="subscript"/>
              </w:rPr>
              <w:t>HCl</w:t>
            </w:r>
            <w:r w:rsidRPr="00092028">
              <w:rPr>
                <w:bCs/>
              </w:rPr>
              <w:t xml:space="preserve"> = 0,3 mol</w:t>
            </w:r>
          </w:p>
          <w:p w14:paraId="3AD4DDC1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BTKL: m</w:t>
            </w:r>
            <w:r w:rsidRPr="00092028">
              <w:rPr>
                <w:bCs/>
                <w:vertAlign w:val="subscript"/>
              </w:rPr>
              <w:t>cacbonat</w:t>
            </w:r>
            <w:r w:rsidRPr="00092028">
              <w:rPr>
                <w:bCs/>
              </w:rPr>
              <w:t xml:space="preserve"> + m</w:t>
            </w:r>
            <w:r w:rsidRPr="00092028">
              <w:rPr>
                <w:bCs/>
                <w:vertAlign w:val="subscript"/>
              </w:rPr>
              <w:t>HCl</w:t>
            </w:r>
            <w:r w:rsidRPr="00092028">
              <w:rPr>
                <w:bCs/>
              </w:rPr>
              <w:t xml:space="preserve"> = m</w:t>
            </w:r>
            <w:r w:rsidRPr="00092028">
              <w:rPr>
                <w:bCs/>
                <w:vertAlign w:val="subscript"/>
              </w:rPr>
              <w:t>clorua</w:t>
            </w:r>
            <w:r w:rsidRPr="00092028">
              <w:rPr>
                <w:bCs/>
              </w:rPr>
              <w:t xml:space="preserve"> + m</w:t>
            </w:r>
            <w:r w:rsidRPr="00092028">
              <w:rPr>
                <w:bCs/>
                <w:vertAlign w:val="subscript"/>
              </w:rPr>
              <w:t>CO2</w:t>
            </w:r>
            <w:r w:rsidRPr="00092028">
              <w:rPr>
                <w:bCs/>
              </w:rPr>
              <w:t xml:space="preserve"> + m</w:t>
            </w:r>
            <w:r w:rsidRPr="00092028">
              <w:rPr>
                <w:bCs/>
                <w:vertAlign w:val="subscript"/>
              </w:rPr>
              <w:t>H2O</w:t>
            </w:r>
          </w:p>
          <w:p w14:paraId="134C0511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12,4 + 36,5.0,3 = m</w:t>
            </w:r>
            <w:r w:rsidRPr="00092028">
              <w:rPr>
                <w:bCs/>
                <w:vertAlign w:val="subscript"/>
              </w:rPr>
              <w:t>clorua</w:t>
            </w:r>
            <w:r w:rsidRPr="00092028">
              <w:rPr>
                <w:bCs/>
              </w:rPr>
              <w:t xml:space="preserve"> + 0,15.44 + 0,15.18</w:t>
            </w:r>
          </w:p>
          <w:p w14:paraId="666B0962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m</w:t>
            </w:r>
            <w:r w:rsidRPr="00092028">
              <w:rPr>
                <w:bCs/>
                <w:vertAlign w:val="subscript"/>
              </w:rPr>
              <w:t>clorua</w:t>
            </w:r>
            <w:r w:rsidRPr="00092028">
              <w:rPr>
                <w:bCs/>
              </w:rPr>
              <w:t xml:space="preserve"> = 14,05 gam.</w:t>
            </w:r>
          </w:p>
        </w:tc>
        <w:tc>
          <w:tcPr>
            <w:tcW w:w="845" w:type="dxa"/>
            <w:tcBorders>
              <w:top w:val="dashSmallGap" w:sz="4" w:space="0" w:color="auto"/>
            </w:tcBorders>
          </w:tcPr>
          <w:p w14:paraId="3353D4E3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321ACB9A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4901A331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5EDE7D3E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6914AA8D" w14:textId="77777777" w:rsidTr="00003D04">
        <w:trPr>
          <w:trHeight w:val="348"/>
        </w:trPr>
        <w:tc>
          <w:tcPr>
            <w:tcW w:w="704" w:type="dxa"/>
            <w:vMerge w:val="restart"/>
          </w:tcPr>
          <w:p w14:paraId="41B58992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2.2b</w:t>
            </w: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6C6B8E90" w14:textId="77777777" w:rsidR="00092028" w:rsidRPr="00092028" w:rsidRDefault="00092028" w:rsidP="00092028">
            <w:pPr>
              <w:jc w:val="both"/>
              <w:rPr>
                <w:bCs/>
                <w:iCs/>
              </w:rPr>
            </w:pPr>
            <w:r w:rsidRPr="00092028">
              <w:rPr>
                <w:bCs/>
              </w:rPr>
              <w:t>BTC: n</w:t>
            </w:r>
            <w:r w:rsidRPr="00092028">
              <w:rPr>
                <w:bCs/>
                <w:vertAlign w:val="subscript"/>
              </w:rPr>
              <w:t>muối cacbonat</w:t>
            </w:r>
            <w:r w:rsidRPr="00092028">
              <w:rPr>
                <w:bCs/>
              </w:rPr>
              <w:t xml:space="preserve"> = n</w:t>
            </w:r>
            <w:r w:rsidRPr="00092028">
              <w:rPr>
                <w:bCs/>
                <w:vertAlign w:val="subscript"/>
              </w:rPr>
              <w:t>CO2</w:t>
            </w:r>
            <w:r w:rsidRPr="00092028">
              <w:rPr>
                <w:bCs/>
              </w:rPr>
              <w:t xml:space="preserve"> = 0,15 mol </w:t>
            </w:r>
            <w:r w:rsidRPr="00092028">
              <w:rPr>
                <w:bCs/>
                <w:iCs/>
              </w:rPr>
              <w:sym w:font="Symbol" w:char="F0DE"/>
            </w:r>
            <w:r w:rsidRPr="00092028">
              <w:rPr>
                <w:bCs/>
                <w:iCs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e>
              </m:acc>
            </m:oMath>
            <w:r w:rsidRPr="00092028">
              <w:rPr>
                <w:bCs/>
                <w:iCs/>
                <w:vertAlign w:val="subscript"/>
              </w:rPr>
              <w:t>muối cacbonat</w:t>
            </w:r>
            <w:r w:rsidRPr="00092028">
              <w:rPr>
                <w:bCs/>
                <w:iCs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,4</m:t>
                  </m:r>
                </m:num>
                <m:den>
                  <m:r>
                    <w:rPr>
                      <w:rFonts w:ascii="Cambria Math" w:hAnsi="Cambria Math"/>
                    </w:rPr>
                    <m:t>0,15</m:t>
                  </m:r>
                </m:den>
              </m:f>
            </m:oMath>
            <w:r w:rsidRPr="00092028">
              <w:rPr>
                <w:bCs/>
                <w:iCs/>
              </w:rPr>
              <w:t xml:space="preserve"> = 82,67</w:t>
            </w:r>
          </w:p>
        </w:tc>
        <w:tc>
          <w:tcPr>
            <w:tcW w:w="845" w:type="dxa"/>
            <w:tcBorders>
              <w:bottom w:val="dashSmallGap" w:sz="4" w:space="0" w:color="auto"/>
            </w:tcBorders>
          </w:tcPr>
          <w:p w14:paraId="7549130F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  <w:p w14:paraId="0F6D2442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</w:tc>
      </w:tr>
      <w:tr w:rsidR="00092028" w:rsidRPr="00092028" w14:paraId="6B74BC84" w14:textId="77777777" w:rsidTr="00003D04">
        <w:trPr>
          <w:trHeight w:val="648"/>
        </w:trPr>
        <w:tc>
          <w:tcPr>
            <w:tcW w:w="704" w:type="dxa"/>
            <w:vMerge/>
          </w:tcPr>
          <w:p w14:paraId="58DFD45D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1DE2D844" w14:textId="77777777" w:rsidR="00092028" w:rsidRPr="00092028" w:rsidRDefault="00092028" w:rsidP="00092028">
            <w:pPr>
              <w:jc w:val="both"/>
              <w:rPr>
                <w:bCs/>
                <w:iCs/>
              </w:rPr>
            </w:pPr>
            <w:r w:rsidRPr="00092028">
              <w:rPr>
                <w:bCs/>
                <w:iCs/>
              </w:rPr>
              <w:t>Vì M</w:t>
            </w:r>
            <w:r w:rsidRPr="00092028">
              <w:rPr>
                <w:bCs/>
                <w:iCs/>
                <w:vertAlign w:val="subscript"/>
              </w:rPr>
              <w:t>M2CO3</w:t>
            </w:r>
            <w:r w:rsidRPr="00092028">
              <w:rPr>
                <w:bCs/>
                <w:iCs/>
              </w:rPr>
              <w:t xml:space="preserve"> &lt; 82,67 &lt; M</w:t>
            </w:r>
            <w:r w:rsidRPr="00092028">
              <w:rPr>
                <w:bCs/>
                <w:iCs/>
                <w:vertAlign w:val="subscript"/>
              </w:rPr>
              <w:t>MCO3</w:t>
            </w:r>
            <w:r w:rsidRPr="00092028">
              <w:rPr>
                <w:bCs/>
                <w:iCs/>
              </w:rPr>
              <w:t xml:space="preserve"> </w:t>
            </w:r>
            <w:r w:rsidRPr="00092028">
              <w:rPr>
                <w:bCs/>
                <w:iCs/>
              </w:rPr>
              <w:sym w:font="Symbol" w:char="F0DE"/>
            </w:r>
            <w:r w:rsidRPr="00092028">
              <w:rPr>
                <w:bCs/>
                <w:iCs/>
              </w:rPr>
              <w:t xml:space="preserve"> Chỉ có muối Li</w:t>
            </w:r>
            <w:r w:rsidRPr="00092028">
              <w:rPr>
                <w:bCs/>
                <w:iCs/>
                <w:vertAlign w:val="subscript"/>
              </w:rPr>
              <w:t>2</w:t>
            </w:r>
            <w:r w:rsidRPr="00092028">
              <w:rPr>
                <w:bCs/>
                <w:iCs/>
              </w:rPr>
              <w:t>CO</w:t>
            </w:r>
            <w:r w:rsidRPr="00092028">
              <w:rPr>
                <w:bCs/>
                <w:iCs/>
                <w:vertAlign w:val="subscript"/>
              </w:rPr>
              <w:t>3</w:t>
            </w:r>
            <w:r w:rsidRPr="00092028">
              <w:rPr>
                <w:bCs/>
                <w:iCs/>
              </w:rPr>
              <w:t xml:space="preserve"> (M = 74) &lt; 82,67</w:t>
            </w:r>
          </w:p>
          <w:p w14:paraId="228F726F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  <w:iCs/>
              </w:rPr>
              <w:t>Vậy kim loại hóa trị I là Li.</w:t>
            </w:r>
          </w:p>
        </w:tc>
        <w:tc>
          <w:tcPr>
            <w:tcW w:w="845" w:type="dxa"/>
            <w:tcBorders>
              <w:top w:val="dashSmallGap" w:sz="4" w:space="0" w:color="auto"/>
            </w:tcBorders>
          </w:tcPr>
          <w:p w14:paraId="7425DBF8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</w:tbl>
    <w:p w14:paraId="787104DE" w14:textId="77777777" w:rsidR="00092028" w:rsidRPr="00092028" w:rsidRDefault="00092028" w:rsidP="00092028">
      <w:pPr>
        <w:ind w:firstLine="567"/>
        <w:jc w:val="both"/>
        <w:rPr>
          <w:b/>
          <w:lang w:val="vi-VN"/>
        </w:rPr>
      </w:pPr>
    </w:p>
    <w:p w14:paraId="22D4AEAA" w14:textId="77777777" w:rsidR="00092028" w:rsidRPr="00092028" w:rsidRDefault="00092028" w:rsidP="00092028">
      <w:pPr>
        <w:spacing w:after="120"/>
        <w:ind w:firstLine="567"/>
        <w:jc w:val="both"/>
        <w:rPr>
          <w:b/>
          <w:lang w:val="vi-VN"/>
        </w:rPr>
      </w:pPr>
      <w:r w:rsidRPr="00092028">
        <w:rPr>
          <w:b/>
          <w:lang w:val="vi-VN"/>
        </w:rPr>
        <w:lastRenderedPageBreak/>
        <w:t>Câu 3. (2,0 đ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704"/>
        <w:gridCol w:w="7891"/>
        <w:gridCol w:w="756"/>
      </w:tblGrid>
      <w:tr w:rsidR="00092028" w:rsidRPr="00092028" w14:paraId="1C78D4B2" w14:textId="77777777" w:rsidTr="00003D04">
        <w:trPr>
          <w:trHeight w:val="264"/>
        </w:trPr>
        <w:tc>
          <w:tcPr>
            <w:tcW w:w="704" w:type="dxa"/>
            <w:vMerge w:val="restart"/>
          </w:tcPr>
          <w:p w14:paraId="543D6688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3.1</w:t>
            </w:r>
          </w:p>
        </w:tc>
        <w:tc>
          <w:tcPr>
            <w:tcW w:w="7938" w:type="dxa"/>
            <w:tcBorders>
              <w:bottom w:val="dashSmallGap" w:sz="4" w:space="0" w:color="auto"/>
            </w:tcBorders>
          </w:tcPr>
          <w:p w14:paraId="529340C7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/>
              </w:rPr>
              <w:t xml:space="preserve">TN1: </w:t>
            </w:r>
            <w:r w:rsidRPr="00092028">
              <w:rPr>
                <w:bCs/>
              </w:rPr>
              <w:t>Sau một thời gian, cân lệch về phía dung dịch H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SO</w:t>
            </w:r>
            <w:r w:rsidRPr="00092028">
              <w:rPr>
                <w:bCs/>
                <w:vertAlign w:val="subscript"/>
              </w:rPr>
              <w:t>4</w:t>
            </w:r>
            <w:r w:rsidRPr="00092028">
              <w:rPr>
                <w:bCs/>
              </w:rPr>
              <w:t xml:space="preserve"> đặc (bên trái).</w:t>
            </w:r>
          </w:p>
        </w:tc>
        <w:tc>
          <w:tcPr>
            <w:tcW w:w="709" w:type="dxa"/>
            <w:tcBorders>
              <w:bottom w:val="dashSmallGap" w:sz="4" w:space="0" w:color="auto"/>
            </w:tcBorders>
          </w:tcPr>
          <w:p w14:paraId="7628F62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554A8DF1" w14:textId="77777777" w:rsidTr="00003D04">
        <w:trPr>
          <w:trHeight w:val="564"/>
        </w:trPr>
        <w:tc>
          <w:tcPr>
            <w:tcW w:w="704" w:type="dxa"/>
            <w:vMerge/>
          </w:tcPr>
          <w:p w14:paraId="62847AEB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938" w:type="dxa"/>
            <w:tcBorders>
              <w:top w:val="dashSmallGap" w:sz="4" w:space="0" w:color="auto"/>
            </w:tcBorders>
          </w:tcPr>
          <w:p w14:paraId="0F6C6370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Cs/>
              </w:rPr>
              <w:t>Do H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SO</w:t>
            </w:r>
            <w:r w:rsidRPr="00092028">
              <w:rPr>
                <w:bCs/>
                <w:vertAlign w:val="subscript"/>
              </w:rPr>
              <w:t>4</w:t>
            </w:r>
            <w:r w:rsidRPr="00092028">
              <w:rPr>
                <w:bCs/>
              </w:rPr>
              <w:t xml:space="preserve"> đặc háo nước nên hút nước trong không khí ẩm, làm tăng khối lượng dung dịch bên phía trái.</w:t>
            </w:r>
          </w:p>
        </w:tc>
        <w:tc>
          <w:tcPr>
            <w:tcW w:w="709" w:type="dxa"/>
            <w:tcBorders>
              <w:top w:val="dashSmallGap" w:sz="4" w:space="0" w:color="auto"/>
            </w:tcBorders>
          </w:tcPr>
          <w:p w14:paraId="4C2F7FE7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4250D90F" w14:textId="77777777" w:rsidTr="00003D04">
        <w:trPr>
          <w:trHeight w:val="264"/>
        </w:trPr>
        <w:tc>
          <w:tcPr>
            <w:tcW w:w="704" w:type="dxa"/>
            <w:vMerge w:val="restart"/>
          </w:tcPr>
          <w:p w14:paraId="28344C44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938" w:type="dxa"/>
            <w:tcBorders>
              <w:bottom w:val="dashSmallGap" w:sz="4" w:space="0" w:color="auto"/>
            </w:tcBorders>
          </w:tcPr>
          <w:p w14:paraId="795E8DE3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/>
              </w:rPr>
              <w:t xml:space="preserve">TN2: </w:t>
            </w:r>
            <w:r w:rsidRPr="00092028">
              <w:rPr>
                <w:bCs/>
              </w:rPr>
              <w:t>Xuất hiện kết tủa trắng hơi xanh, sau chuyển dần sang đỏ nâu.</w:t>
            </w:r>
          </w:p>
        </w:tc>
        <w:tc>
          <w:tcPr>
            <w:tcW w:w="709" w:type="dxa"/>
            <w:tcBorders>
              <w:bottom w:val="dashSmallGap" w:sz="4" w:space="0" w:color="auto"/>
            </w:tcBorders>
          </w:tcPr>
          <w:p w14:paraId="3B763EB7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73730D9F" w14:textId="77777777" w:rsidTr="00003D04">
        <w:trPr>
          <w:trHeight w:val="876"/>
        </w:trPr>
        <w:tc>
          <w:tcPr>
            <w:tcW w:w="704" w:type="dxa"/>
            <w:vMerge/>
          </w:tcPr>
          <w:p w14:paraId="32A3E17A" w14:textId="77777777" w:rsidR="00092028" w:rsidRPr="00092028" w:rsidRDefault="00092028" w:rsidP="00092028">
            <w:pPr>
              <w:jc w:val="both"/>
              <w:rPr>
                <w:b/>
              </w:rPr>
            </w:pPr>
          </w:p>
        </w:tc>
        <w:tc>
          <w:tcPr>
            <w:tcW w:w="7938" w:type="dxa"/>
            <w:tcBorders>
              <w:top w:val="dashSmallGap" w:sz="4" w:space="0" w:color="auto"/>
            </w:tcBorders>
          </w:tcPr>
          <w:p w14:paraId="540DD4AB" w14:textId="77777777" w:rsidR="00092028" w:rsidRPr="00092028" w:rsidRDefault="00092028" w:rsidP="00092028">
            <w:pPr>
              <w:jc w:val="both"/>
              <w:rPr>
                <w:bCs/>
                <w:lang w:val="de-DE"/>
              </w:rPr>
            </w:pPr>
            <w:r w:rsidRPr="00092028">
              <w:rPr>
                <w:bCs/>
                <w:lang w:val="de-DE"/>
              </w:rPr>
              <w:t>FeSO</w:t>
            </w:r>
            <w:r w:rsidRPr="00092028">
              <w:rPr>
                <w:bCs/>
                <w:vertAlign w:val="subscript"/>
                <w:lang w:val="de-DE"/>
              </w:rPr>
              <w:t>4</w:t>
            </w:r>
            <w:r w:rsidRPr="00092028">
              <w:rPr>
                <w:bCs/>
                <w:lang w:val="de-DE"/>
              </w:rPr>
              <w:t xml:space="preserve"> + 2NaOH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  <w:lang w:val="de-DE"/>
              </w:rPr>
              <w:t xml:space="preserve"> Fe(OH)</w:t>
            </w:r>
            <w:r w:rsidRPr="00092028">
              <w:rPr>
                <w:bCs/>
                <w:vertAlign w:val="subscript"/>
                <w:lang w:val="de-DE"/>
              </w:rPr>
              <w:t>2</w:t>
            </w:r>
            <w:r w:rsidRPr="00092028">
              <w:rPr>
                <w:bCs/>
                <w:lang w:val="de-DE"/>
              </w:rPr>
              <w:t xml:space="preserve"> + Na</w:t>
            </w:r>
            <w:r w:rsidRPr="00092028">
              <w:rPr>
                <w:bCs/>
                <w:vertAlign w:val="subscript"/>
                <w:lang w:val="de-DE"/>
              </w:rPr>
              <w:t>2</w:t>
            </w:r>
            <w:r w:rsidRPr="00092028">
              <w:rPr>
                <w:bCs/>
                <w:lang w:val="de-DE"/>
              </w:rPr>
              <w:t>SO</w:t>
            </w:r>
            <w:r w:rsidRPr="00092028">
              <w:rPr>
                <w:bCs/>
                <w:vertAlign w:val="subscript"/>
                <w:lang w:val="de-DE"/>
              </w:rPr>
              <w:t>4</w:t>
            </w:r>
            <w:r w:rsidRPr="00092028">
              <w:rPr>
                <w:bCs/>
                <w:lang w:val="de-DE"/>
              </w:rPr>
              <w:t>.</w:t>
            </w:r>
          </w:p>
          <w:p w14:paraId="31A48BAC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4Fe(OH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+ O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+ 2H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O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</w:rPr>
              <w:t xml:space="preserve"> 4Fe(OH)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.</w:t>
            </w:r>
          </w:p>
          <w:p w14:paraId="108F2060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Cs/>
                <w:i/>
                <w:iCs/>
              </w:rPr>
              <w:t>* HS viết đủ 2 phương trình mới ghi 0,25 đ (bỏ qua cân bằng</w:t>
            </w:r>
            <w:r w:rsidRPr="00092028">
              <w:rPr>
                <w:bCs/>
              </w:rPr>
              <w:t>).</w:t>
            </w:r>
          </w:p>
        </w:tc>
        <w:tc>
          <w:tcPr>
            <w:tcW w:w="709" w:type="dxa"/>
            <w:tcBorders>
              <w:top w:val="dashSmallGap" w:sz="4" w:space="0" w:color="auto"/>
            </w:tcBorders>
          </w:tcPr>
          <w:p w14:paraId="5DD9C303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061B3684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5D07130F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1683C58D" w14:textId="77777777" w:rsidTr="00003D04">
        <w:tc>
          <w:tcPr>
            <w:tcW w:w="704" w:type="dxa"/>
          </w:tcPr>
          <w:p w14:paraId="1FDE9189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3.2a</w:t>
            </w:r>
          </w:p>
        </w:tc>
        <w:tc>
          <w:tcPr>
            <w:tcW w:w="7938" w:type="dxa"/>
          </w:tcPr>
          <w:p w14:paraId="38820984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/>
              </w:rPr>
              <w:t>B</w:t>
            </w:r>
            <w:r w:rsidRPr="00092028">
              <w:rPr>
                <w:bCs/>
              </w:rPr>
              <w:t xml:space="preserve"> chỉ chứa 1 chất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đó là Ag. Al hết, Ag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dư hoặc vừa hết.</w:t>
            </w:r>
          </w:p>
          <w:p w14:paraId="6FB3D123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tất cả Al chỉ phản ứng với Ag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(</w:t>
            </w:r>
            <w:r w:rsidRPr="00092028">
              <w:rPr>
                <w:bCs/>
                <w:i/>
                <w:iCs/>
              </w:rPr>
              <w:t>AgNO</w:t>
            </w:r>
            <w:r w:rsidRPr="00092028">
              <w:rPr>
                <w:bCs/>
                <w:i/>
                <w:iCs/>
                <w:vertAlign w:val="subscript"/>
              </w:rPr>
              <w:t>3</w:t>
            </w:r>
            <w:r w:rsidRPr="00092028">
              <w:rPr>
                <w:bCs/>
                <w:i/>
                <w:iCs/>
              </w:rPr>
              <w:t xml:space="preserve"> có thể còn dư</w:t>
            </w:r>
            <w:r w:rsidRPr="00092028">
              <w:rPr>
                <w:bCs/>
              </w:rPr>
              <w:t>).</w:t>
            </w:r>
          </w:p>
          <w:p w14:paraId="606B10C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ab/>
              <w:t>Al + 3Ag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</w:rPr>
              <w:t xml:space="preserve"> Al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+ 3Ag.</w:t>
            </w:r>
          </w:p>
          <w:p w14:paraId="067016F0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ab/>
              <w:t>x         3x</w:t>
            </w:r>
          </w:p>
          <w:p w14:paraId="152CAAD7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  <w:bdr w:val="single" w:sz="4" w:space="0" w:color="auto"/>
              </w:rPr>
              <w:t xml:space="preserve">3x </w:t>
            </w:r>
            <w:r w:rsidRPr="00092028">
              <w:rPr>
                <w:bCs/>
                <w:bdr w:val="single" w:sz="4" w:space="0" w:color="auto"/>
              </w:rPr>
              <w:sym w:font="Symbol" w:char="F0A3"/>
            </w:r>
            <w:r w:rsidRPr="00092028">
              <w:rPr>
                <w:bCs/>
                <w:bdr w:val="single" w:sz="4" w:space="0" w:color="auto"/>
              </w:rPr>
              <w:t xml:space="preserve"> z</w:t>
            </w:r>
          </w:p>
        </w:tc>
        <w:tc>
          <w:tcPr>
            <w:tcW w:w="709" w:type="dxa"/>
          </w:tcPr>
          <w:p w14:paraId="6DA2AFAD" w14:textId="77777777" w:rsidR="00092028" w:rsidRPr="00092028" w:rsidRDefault="00092028" w:rsidP="00092028">
            <w:pPr>
              <w:jc w:val="both"/>
              <w:rPr>
                <w:bCs/>
                <w:lang w:val="vi-VN"/>
              </w:rPr>
            </w:pPr>
          </w:p>
          <w:p w14:paraId="153A7B2F" w14:textId="77777777" w:rsidR="00092028" w:rsidRPr="00092028" w:rsidRDefault="00092028" w:rsidP="00092028">
            <w:pPr>
              <w:jc w:val="both"/>
              <w:rPr>
                <w:bCs/>
                <w:lang w:val="vi-VN"/>
              </w:rPr>
            </w:pPr>
          </w:p>
          <w:p w14:paraId="7F946CF2" w14:textId="77777777" w:rsidR="00092028" w:rsidRPr="00092028" w:rsidRDefault="00092028" w:rsidP="00092028">
            <w:pPr>
              <w:jc w:val="both"/>
              <w:rPr>
                <w:bCs/>
                <w:lang w:val="vi-VN"/>
              </w:rPr>
            </w:pPr>
          </w:p>
          <w:p w14:paraId="7C248CED" w14:textId="77777777" w:rsidR="00092028" w:rsidRPr="00092028" w:rsidRDefault="00092028" w:rsidP="00092028">
            <w:pPr>
              <w:jc w:val="both"/>
              <w:rPr>
                <w:bCs/>
                <w:lang w:val="vi-VN"/>
              </w:rPr>
            </w:pPr>
          </w:p>
          <w:p w14:paraId="213F5A9C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10D2B88C" w14:textId="77777777" w:rsidTr="00003D04">
        <w:tc>
          <w:tcPr>
            <w:tcW w:w="704" w:type="dxa"/>
          </w:tcPr>
          <w:p w14:paraId="583E7283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3.2b</w:t>
            </w:r>
          </w:p>
        </w:tc>
        <w:tc>
          <w:tcPr>
            <w:tcW w:w="7938" w:type="dxa"/>
          </w:tcPr>
          <w:p w14:paraId="6EBBDF95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/>
              </w:rPr>
              <w:t>B</w:t>
            </w:r>
            <w:r w:rsidRPr="00092028">
              <w:rPr>
                <w:bCs/>
              </w:rPr>
              <w:t xml:space="preserve"> chứa 2 chất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đó là Ag, Cu. Al hết, Cu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dư hoặc vừa hết.</w:t>
            </w:r>
          </w:p>
          <w:p w14:paraId="387D48B9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Al phản ứng với AgNO</w:t>
            </w:r>
            <w:r w:rsidRPr="00092028">
              <w:rPr>
                <w:bCs/>
              </w:rPr>
              <w:softHyphen/>
            </w:r>
            <w:r w:rsidRPr="00092028">
              <w:rPr>
                <w:bCs/>
                <w:vertAlign w:val="subscript"/>
              </w:rPr>
              <w:t xml:space="preserve">3 </w:t>
            </w:r>
            <w:r w:rsidRPr="00092028">
              <w:rPr>
                <w:bCs/>
              </w:rPr>
              <w:t>và Cu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>.</w:t>
            </w:r>
          </w:p>
          <w:p w14:paraId="395BA2C5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ab/>
              <w:t>Al + 3Ag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</w:rPr>
              <w:t xml:space="preserve"> Al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+ 3Ag.</w:t>
            </w:r>
          </w:p>
          <w:p w14:paraId="0B8036F0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ab/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92028">
              <w:rPr>
                <w:bCs/>
              </w:rPr>
              <w:t xml:space="preserve">           z</w:t>
            </w:r>
          </w:p>
          <w:p w14:paraId="50C840B8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ab/>
              <w:t>2Al + 3Cu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</w:rPr>
              <w:sym w:font="Symbol" w:char="F0AE"/>
            </w:r>
            <w:r w:rsidRPr="00092028">
              <w:rPr>
                <w:bCs/>
              </w:rPr>
              <w:t xml:space="preserve"> 2Al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+ 3Cu.</w:t>
            </w:r>
          </w:p>
          <w:p w14:paraId="2D67C124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 xml:space="preserve">         (x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92028">
              <w:rPr>
                <w:bCs/>
              </w:rPr>
              <w:t xml:space="preserve">)   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92028">
              <w:rPr>
                <w:bCs/>
              </w:rPr>
              <w:t xml:space="preserve">(x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92028">
              <w:rPr>
                <w:bCs/>
              </w:rPr>
              <w:t>)</w:t>
            </w:r>
          </w:p>
          <w:p w14:paraId="006943F2" w14:textId="77777777" w:rsidR="00092028" w:rsidRPr="00092028" w:rsidRDefault="00092028" w:rsidP="00092028">
            <w:pPr>
              <w:jc w:val="both"/>
              <w:rPr>
                <w:bCs/>
                <w:bdr w:val="single" w:sz="4" w:space="0" w:color="auto"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92028">
              <w:rPr>
                <w:bCs/>
              </w:rPr>
              <w:t xml:space="preserve">(x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92028">
              <w:rPr>
                <w:bCs/>
              </w:rPr>
              <w:t xml:space="preserve">) </w:t>
            </w:r>
            <w:r w:rsidRPr="00092028">
              <w:rPr>
                <w:bCs/>
              </w:rPr>
              <w:sym w:font="Symbol" w:char="F0A3"/>
            </w:r>
            <w:r w:rsidRPr="00092028">
              <w:rPr>
                <w:bCs/>
              </w:rPr>
              <w:t xml:space="preserve"> y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  <w:bdr w:val="single" w:sz="4" w:space="0" w:color="auto"/>
              </w:rPr>
              <w:t xml:space="preserve">3x – z </w:t>
            </w:r>
            <w:r w:rsidRPr="00092028">
              <w:rPr>
                <w:bCs/>
                <w:bdr w:val="single" w:sz="4" w:space="0" w:color="auto"/>
              </w:rPr>
              <w:sym w:font="Symbol" w:char="F0A3"/>
            </w:r>
            <w:r w:rsidRPr="00092028">
              <w:rPr>
                <w:bCs/>
                <w:bdr w:val="single" w:sz="4" w:space="0" w:color="auto"/>
              </w:rPr>
              <w:t xml:space="preserve"> 2y</w:t>
            </w:r>
          </w:p>
          <w:p w14:paraId="6160416D" w14:textId="77777777" w:rsidR="00092028" w:rsidRPr="00092028" w:rsidRDefault="00092028" w:rsidP="00092028">
            <w:pPr>
              <w:jc w:val="both"/>
              <w:rPr>
                <w:bCs/>
                <w:i/>
                <w:iCs/>
              </w:rPr>
            </w:pPr>
            <w:r w:rsidRPr="00092028">
              <w:rPr>
                <w:bCs/>
                <w:i/>
                <w:iCs/>
              </w:rPr>
              <w:t>* HS viết đúng, đủ 2 phương trình mới ghi 0,25 đ.</w:t>
            </w:r>
          </w:p>
        </w:tc>
        <w:tc>
          <w:tcPr>
            <w:tcW w:w="709" w:type="dxa"/>
          </w:tcPr>
          <w:p w14:paraId="44BADA60" w14:textId="77777777" w:rsidR="00092028" w:rsidRPr="00092028" w:rsidRDefault="00092028" w:rsidP="00092028">
            <w:pPr>
              <w:jc w:val="both"/>
              <w:rPr>
                <w:bCs/>
                <w:lang w:val="vi-VN"/>
              </w:rPr>
            </w:pPr>
          </w:p>
          <w:p w14:paraId="4F586CB1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0E4E97A6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781C6A82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752EE7B2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237B9C37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  <w:p w14:paraId="5824A9E5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11968DB6" w14:textId="77777777" w:rsidR="00092028" w:rsidRPr="00092028" w:rsidRDefault="00092028" w:rsidP="00092028">
            <w:pPr>
              <w:jc w:val="both"/>
              <w:rPr>
                <w:bCs/>
              </w:rPr>
            </w:pPr>
          </w:p>
          <w:p w14:paraId="57C73896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  <w:tr w:rsidR="00092028" w:rsidRPr="00092028" w14:paraId="1ECA45BA" w14:textId="77777777" w:rsidTr="00003D04">
        <w:tc>
          <w:tcPr>
            <w:tcW w:w="704" w:type="dxa"/>
          </w:tcPr>
          <w:p w14:paraId="7EFE9578" w14:textId="77777777" w:rsidR="00092028" w:rsidRPr="00092028" w:rsidRDefault="00092028" w:rsidP="00092028">
            <w:pPr>
              <w:jc w:val="both"/>
              <w:rPr>
                <w:b/>
              </w:rPr>
            </w:pPr>
            <w:r w:rsidRPr="00092028">
              <w:rPr>
                <w:b/>
              </w:rPr>
              <w:t>3.2c</w:t>
            </w:r>
          </w:p>
        </w:tc>
        <w:tc>
          <w:tcPr>
            <w:tcW w:w="7938" w:type="dxa"/>
          </w:tcPr>
          <w:p w14:paraId="07B908CB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/>
              </w:rPr>
              <w:t>B</w:t>
            </w:r>
            <w:r w:rsidRPr="00092028">
              <w:rPr>
                <w:bCs/>
              </w:rPr>
              <w:t xml:space="preserve"> chứa 3 chất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đó là Ag, Cu, Al</w:t>
            </w:r>
            <w:r w:rsidRPr="00092028">
              <w:rPr>
                <w:bCs/>
                <w:vertAlign w:val="subscript"/>
              </w:rPr>
              <w:t>dư</w:t>
            </w:r>
            <w:r w:rsidRPr="00092028">
              <w:rPr>
                <w:bCs/>
              </w:rPr>
              <w:t>, Ag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 xml:space="preserve"> và Cu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hết.</w:t>
            </w:r>
          </w:p>
          <w:p w14:paraId="6093124F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Al phản ứng với AgNO</w:t>
            </w:r>
            <w:r w:rsidRPr="00092028">
              <w:rPr>
                <w:bCs/>
              </w:rPr>
              <w:softHyphen/>
            </w:r>
            <w:r w:rsidRPr="00092028">
              <w:rPr>
                <w:bCs/>
                <w:vertAlign w:val="subscript"/>
              </w:rPr>
              <w:t xml:space="preserve">3 </w:t>
            </w:r>
            <w:r w:rsidRPr="00092028">
              <w:rPr>
                <w:bCs/>
              </w:rPr>
              <w:t>và Cu(NO</w:t>
            </w:r>
            <w:r w:rsidRPr="00092028">
              <w:rPr>
                <w:bCs/>
                <w:vertAlign w:val="subscript"/>
              </w:rPr>
              <w:t>3</w:t>
            </w:r>
            <w:r w:rsidRPr="00092028">
              <w:rPr>
                <w:bCs/>
              </w:rPr>
              <w:t>)</w:t>
            </w:r>
            <w:r w:rsidRPr="00092028">
              <w:rPr>
                <w:bCs/>
                <w:vertAlign w:val="subscript"/>
              </w:rPr>
              <w:t>2</w:t>
            </w:r>
            <w:r w:rsidRPr="00092028">
              <w:rPr>
                <w:bCs/>
              </w:rPr>
              <w:t xml:space="preserve">  </w:t>
            </w:r>
            <w:r w:rsidRPr="00092028">
              <w:rPr>
                <w:bCs/>
              </w:rPr>
              <w:sym w:font="Symbol" w:char="F0DE"/>
            </w:r>
            <w:r w:rsidRPr="00092028">
              <w:rPr>
                <w:bCs/>
              </w:rPr>
              <w:t xml:space="preserve"> </w:t>
            </w:r>
            <w:r w:rsidRPr="00092028">
              <w:rPr>
                <w:bCs/>
                <w:bdr w:val="single" w:sz="4" w:space="0" w:color="auto"/>
              </w:rPr>
              <w:t>3x &gt; z + 2y</w:t>
            </w:r>
          </w:p>
        </w:tc>
        <w:tc>
          <w:tcPr>
            <w:tcW w:w="709" w:type="dxa"/>
          </w:tcPr>
          <w:p w14:paraId="0532543E" w14:textId="77777777" w:rsidR="00092028" w:rsidRPr="00092028" w:rsidRDefault="00092028" w:rsidP="00092028">
            <w:pPr>
              <w:jc w:val="both"/>
              <w:rPr>
                <w:bCs/>
                <w:lang w:val="vi-VN"/>
              </w:rPr>
            </w:pPr>
          </w:p>
          <w:p w14:paraId="76D68571" w14:textId="77777777" w:rsidR="00092028" w:rsidRPr="00092028" w:rsidRDefault="00092028" w:rsidP="00092028">
            <w:pPr>
              <w:jc w:val="both"/>
              <w:rPr>
                <w:bCs/>
              </w:rPr>
            </w:pPr>
            <w:r w:rsidRPr="00092028">
              <w:rPr>
                <w:bCs/>
              </w:rPr>
              <w:t>0,25đ</w:t>
            </w:r>
          </w:p>
        </w:tc>
      </w:tr>
    </w:tbl>
    <w:p w14:paraId="50E1A5D8" w14:textId="77777777" w:rsidR="00092028" w:rsidRPr="00092028" w:rsidRDefault="00092028" w:rsidP="00092028">
      <w:pPr>
        <w:ind w:firstLine="567"/>
        <w:jc w:val="both"/>
        <w:rPr>
          <w:b/>
          <w:lang w:val="fr-FR"/>
        </w:rPr>
      </w:pPr>
    </w:p>
    <w:p w14:paraId="7BA42EED" w14:textId="77777777" w:rsidR="00092028" w:rsidRPr="00092028" w:rsidRDefault="00092028" w:rsidP="00092028">
      <w:pPr>
        <w:spacing w:after="120"/>
        <w:ind w:firstLine="567"/>
        <w:jc w:val="both"/>
        <w:rPr>
          <w:b/>
          <w:lang w:val="fr-FR"/>
        </w:rPr>
      </w:pPr>
      <w:r w:rsidRPr="00092028">
        <w:rPr>
          <w:b/>
          <w:lang w:val="fr-FR"/>
        </w:rPr>
        <w:t>Câu 4. (2,25 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0"/>
        <w:gridCol w:w="7839"/>
        <w:gridCol w:w="756"/>
      </w:tblGrid>
      <w:tr w:rsidR="00092028" w:rsidRPr="00092028" w14:paraId="7A7E327E" w14:textId="77777777" w:rsidTr="00003D04">
        <w:tc>
          <w:tcPr>
            <w:tcW w:w="750" w:type="dxa"/>
          </w:tcPr>
          <w:p w14:paraId="64A923AB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4.1</w:t>
            </w:r>
          </w:p>
        </w:tc>
        <w:tc>
          <w:tcPr>
            <w:tcW w:w="7839" w:type="dxa"/>
          </w:tcPr>
          <w:p w14:paraId="47CA54C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</w:t>
            </w:r>
            <w:r w:rsidRPr="00092028">
              <w:rPr>
                <w:bCs/>
                <w:vertAlign w:val="subscript"/>
                <w:lang w:val="fr-FR"/>
              </w:rPr>
              <w:t>x</w:t>
            </w:r>
            <w:r w:rsidRPr="00092028">
              <w:rPr>
                <w:bCs/>
                <w:lang w:val="fr-FR"/>
              </w:rPr>
              <w:t>H</w:t>
            </w:r>
            <w:r w:rsidRPr="00092028">
              <w:rPr>
                <w:bCs/>
                <w:vertAlign w:val="subscript"/>
                <w:lang w:val="fr-FR"/>
              </w:rPr>
              <w:t>10447</w:t>
            </w:r>
            <w:r w:rsidRPr="00092028">
              <w:rPr>
                <w:bCs/>
                <w:lang w:val="fr-FR"/>
              </w:rPr>
              <w:t>N</w:t>
            </w:r>
            <w:r w:rsidRPr="00092028">
              <w:rPr>
                <w:bCs/>
                <w:vertAlign w:val="subscript"/>
                <w:lang w:val="fr-FR"/>
              </w:rPr>
              <w:t>y</w:t>
            </w:r>
            <w:r w:rsidRPr="00092028">
              <w:rPr>
                <w:bCs/>
                <w:lang w:val="fr-FR"/>
              </w:rPr>
              <w:t>O</w:t>
            </w:r>
            <w:r w:rsidRPr="00092028">
              <w:rPr>
                <w:bCs/>
                <w:vertAlign w:val="subscript"/>
                <w:lang w:val="fr-FR"/>
              </w:rPr>
              <w:t>z</w:t>
            </w:r>
            <w:r w:rsidRPr="00092028">
              <w:rPr>
                <w:bCs/>
                <w:lang w:val="fr-FR"/>
              </w:rPr>
              <w:t>S</w:t>
            </w:r>
            <w:r w:rsidRPr="00092028">
              <w:rPr>
                <w:bCs/>
                <w:vertAlign w:val="subscript"/>
                <w:lang w:val="fr-FR"/>
              </w:rPr>
              <w:t>t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/>
                <w:lang w:val="fr-FR"/>
              </w:rPr>
              <w:t xml:space="preserve"> %H = 7,004%</w:t>
            </w:r>
          </w:p>
          <w:p w14:paraId="3823213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%C : %H : %N : %O : %S = 54,387 : 7,004 :  16,360 : 21,562 : 0,687</w:t>
            </w:r>
          </w:p>
          <w:p w14:paraId="36BE53C3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x : 10447 : y : z : t = 6760 : 10447 : 1743 : 2010 : 32</w:t>
            </w:r>
          </w:p>
          <w:p w14:paraId="3EA02154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TPT là C</w:t>
            </w:r>
            <w:r w:rsidRPr="00092028">
              <w:rPr>
                <w:bCs/>
                <w:vertAlign w:val="subscript"/>
                <w:lang w:val="fr-FR"/>
              </w:rPr>
              <w:t>6760</w:t>
            </w:r>
            <w:r w:rsidRPr="00092028">
              <w:rPr>
                <w:bCs/>
                <w:lang w:val="fr-FR"/>
              </w:rPr>
              <w:t>H</w:t>
            </w:r>
            <w:r w:rsidRPr="00092028">
              <w:rPr>
                <w:bCs/>
                <w:vertAlign w:val="subscript"/>
                <w:lang w:val="fr-FR"/>
              </w:rPr>
              <w:t>10447</w:t>
            </w:r>
            <w:r w:rsidRPr="00092028">
              <w:rPr>
                <w:bCs/>
                <w:lang w:val="fr-FR"/>
              </w:rPr>
              <w:t>N</w:t>
            </w:r>
            <w:r w:rsidRPr="00092028">
              <w:rPr>
                <w:bCs/>
                <w:vertAlign w:val="subscript"/>
                <w:lang w:val="fr-FR"/>
              </w:rPr>
              <w:t>1743</w:t>
            </w:r>
            <w:r w:rsidRPr="00092028">
              <w:rPr>
                <w:bCs/>
                <w:lang w:val="fr-FR"/>
              </w:rPr>
              <w:t>O</w:t>
            </w:r>
            <w:r w:rsidRPr="00092028">
              <w:rPr>
                <w:bCs/>
                <w:vertAlign w:val="subscript"/>
                <w:lang w:val="fr-FR"/>
              </w:rPr>
              <w:t>2010</w:t>
            </w:r>
            <w:r w:rsidRPr="00092028">
              <w:rPr>
                <w:bCs/>
                <w:lang w:val="fr-FR"/>
              </w:rPr>
              <w:t>S</w:t>
            </w:r>
            <w:r w:rsidRPr="00092028">
              <w:rPr>
                <w:bCs/>
                <w:vertAlign w:val="subscript"/>
                <w:lang w:val="fr-FR"/>
              </w:rPr>
              <w:t>32</w:t>
            </w:r>
            <w:r w:rsidRPr="00092028">
              <w:rPr>
                <w:bCs/>
                <w:lang w:val="fr-FR"/>
              </w:rPr>
              <w:t>.</w:t>
            </w:r>
          </w:p>
        </w:tc>
        <w:tc>
          <w:tcPr>
            <w:tcW w:w="756" w:type="dxa"/>
          </w:tcPr>
          <w:p w14:paraId="202B63EA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3BA4DE0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3EE67A1A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2AE6FCD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  <w:tr w:rsidR="00092028" w:rsidRPr="00092028" w14:paraId="7702B762" w14:textId="77777777" w:rsidTr="00003D04">
        <w:trPr>
          <w:trHeight w:val="58"/>
        </w:trPr>
        <w:tc>
          <w:tcPr>
            <w:tcW w:w="750" w:type="dxa"/>
          </w:tcPr>
          <w:p w14:paraId="5664180A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4.2a</w:t>
            </w:r>
          </w:p>
        </w:tc>
        <w:tc>
          <w:tcPr>
            <w:tcW w:w="7839" w:type="dxa"/>
          </w:tcPr>
          <w:p w14:paraId="58FB12AB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ó 4 sản phẩm chứa 1 nhóm chức este trong phân tử.</w:t>
            </w:r>
          </w:p>
          <w:p w14:paraId="33081E9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ó 7 sản phẩm có 2 nhóm chức este trong phân tử.</w:t>
            </w:r>
          </w:p>
        </w:tc>
        <w:tc>
          <w:tcPr>
            <w:tcW w:w="756" w:type="dxa"/>
          </w:tcPr>
          <w:p w14:paraId="59893821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003B1E36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  <w:tr w:rsidR="00092028" w:rsidRPr="00092028" w14:paraId="56D83978" w14:textId="77777777" w:rsidTr="00003D04">
        <w:tc>
          <w:tcPr>
            <w:tcW w:w="750" w:type="dxa"/>
          </w:tcPr>
          <w:p w14:paraId="3E422C87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4.2b</w:t>
            </w:r>
          </w:p>
        </w:tc>
        <w:tc>
          <w:tcPr>
            <w:tcW w:w="7839" w:type="dxa"/>
          </w:tcPr>
          <w:p w14:paraId="0BB31DEC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ó 6 sản phẩm có 3 nhóm este trong phân tử.</w:t>
            </w:r>
          </w:p>
          <w:p w14:paraId="718FA94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object w:dxaOrig="7561" w:dyaOrig="3641" w14:anchorId="1BE613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9.7pt;height:168.4pt" o:ole="">
                  <v:imagedata r:id="rId11" o:title=""/>
                </v:shape>
                <o:OLEObject Type="Embed" ProgID="ChemDraw.Document.6.0" ShapeID="_x0000_i1025" DrawAspect="Content" ObjectID="_1756097625" r:id="rId12"/>
              </w:object>
            </w:r>
          </w:p>
          <w:p w14:paraId="2F5DA14C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Viết đúng 2 đến 4 công thức ghi 0,25 đ.</w:t>
            </w:r>
          </w:p>
          <w:p w14:paraId="3601A35F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Viết đúng 5 đến 6 công thức ghi 0,5 đ.</w:t>
            </w:r>
          </w:p>
        </w:tc>
        <w:tc>
          <w:tcPr>
            <w:tcW w:w="756" w:type="dxa"/>
          </w:tcPr>
          <w:p w14:paraId="77E5474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31EC71D8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5đ</w:t>
            </w:r>
          </w:p>
        </w:tc>
      </w:tr>
      <w:tr w:rsidR="00092028" w:rsidRPr="00092028" w14:paraId="2CE2C0E5" w14:textId="77777777" w:rsidTr="00003D04">
        <w:trPr>
          <w:trHeight w:val="228"/>
        </w:trPr>
        <w:tc>
          <w:tcPr>
            <w:tcW w:w="750" w:type="dxa"/>
            <w:vMerge w:val="restart"/>
          </w:tcPr>
          <w:p w14:paraId="40218DCE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4.3</w:t>
            </w:r>
          </w:p>
        </w:tc>
        <w:tc>
          <w:tcPr>
            <w:tcW w:w="7839" w:type="dxa"/>
            <w:tcBorders>
              <w:bottom w:val="dashSmallGap" w:sz="4" w:space="0" w:color="auto"/>
            </w:tcBorders>
          </w:tcPr>
          <w:p w14:paraId="6249F02D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Đồ thị trong thí nghiệm (3) có hệ số góc lớn nhất.</w:t>
            </w:r>
          </w:p>
        </w:tc>
        <w:tc>
          <w:tcPr>
            <w:tcW w:w="756" w:type="dxa"/>
            <w:tcBorders>
              <w:bottom w:val="dashSmallGap" w:sz="4" w:space="0" w:color="auto"/>
            </w:tcBorders>
          </w:tcPr>
          <w:p w14:paraId="498FCE1B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  <w:tr w:rsidR="00092028" w:rsidRPr="00092028" w14:paraId="17CF7956" w14:textId="77777777" w:rsidTr="00003D04">
        <w:trPr>
          <w:trHeight w:val="612"/>
        </w:trPr>
        <w:tc>
          <w:tcPr>
            <w:tcW w:w="750" w:type="dxa"/>
            <w:vMerge/>
          </w:tcPr>
          <w:p w14:paraId="120ED7ED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</w:p>
        </w:tc>
        <w:tc>
          <w:tcPr>
            <w:tcW w:w="7839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E7E648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Gọi T là tỉ lệ số mol kết tủa tạo thành so với số mol chất thêm vào.</w:t>
            </w:r>
          </w:p>
          <w:p w14:paraId="31E4840A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Thí nghiệm (1) Thêm từ từ dung dịch Ba(OH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vào dung dịch AlCl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dư.</w:t>
            </w:r>
          </w:p>
          <w:p w14:paraId="26AA2F0E" w14:textId="77777777" w:rsidR="00092028" w:rsidRPr="00092028" w:rsidRDefault="00092028" w:rsidP="00092028">
            <w:pPr>
              <w:jc w:val="center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3Ba(OH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+ 2AlCl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AE"/>
            </w:r>
            <w:r w:rsidRPr="00092028">
              <w:rPr>
                <w:bCs/>
                <w:lang w:val="fr-FR"/>
              </w:rPr>
              <w:t xml:space="preserve"> 2Al(OH)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+ 3BaCl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T = 2/3.</w:t>
            </w:r>
          </w:p>
          <w:p w14:paraId="69DBE12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lastRenderedPageBreak/>
              <w:t>(2) Hấp thụ khí CO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vào dung dịch Ca(OH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dư.</w:t>
            </w:r>
          </w:p>
          <w:p w14:paraId="3358C645" w14:textId="77777777" w:rsidR="00092028" w:rsidRPr="00092028" w:rsidRDefault="00092028" w:rsidP="00092028">
            <w:pPr>
              <w:jc w:val="center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O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+ Ca(OH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AE"/>
            </w:r>
            <w:r w:rsidRPr="00092028">
              <w:rPr>
                <w:bCs/>
                <w:lang w:val="fr-FR"/>
              </w:rPr>
              <w:t xml:space="preserve"> CaC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+ H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O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T = 1/1.</w:t>
            </w:r>
          </w:p>
          <w:p w14:paraId="6FBB14A3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(3) Nhỏ dung dịch BaCl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vào dung dịch AgN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dư.</w:t>
            </w:r>
          </w:p>
          <w:p w14:paraId="7713ADAB" w14:textId="77777777" w:rsidR="00092028" w:rsidRPr="00092028" w:rsidRDefault="00092028" w:rsidP="00092028">
            <w:pPr>
              <w:jc w:val="center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BaCl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+ 2AgN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AE"/>
            </w:r>
            <w:r w:rsidRPr="00092028">
              <w:rPr>
                <w:bCs/>
                <w:lang w:val="fr-FR"/>
              </w:rPr>
              <w:t xml:space="preserve"> 2AgCl + Ba(N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>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T = 2/1.</w:t>
            </w:r>
          </w:p>
          <w:p w14:paraId="48FA6E1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(4) Cho dung dịch NaOH vào dung dịch MgSO</w:t>
            </w:r>
            <w:r w:rsidRPr="00092028">
              <w:rPr>
                <w:bCs/>
                <w:vertAlign w:val="subscript"/>
                <w:lang w:val="fr-FR"/>
              </w:rPr>
              <w:t>4</w:t>
            </w:r>
            <w:r w:rsidRPr="00092028">
              <w:rPr>
                <w:bCs/>
                <w:lang w:val="fr-FR"/>
              </w:rPr>
              <w:t xml:space="preserve"> dư.</w:t>
            </w:r>
          </w:p>
          <w:p w14:paraId="4A5E0A4C" w14:textId="77777777" w:rsidR="00092028" w:rsidRPr="00092028" w:rsidRDefault="00092028" w:rsidP="00092028">
            <w:pPr>
              <w:jc w:val="center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2NaOH + MgSO</w:t>
            </w:r>
            <w:r w:rsidRPr="00092028">
              <w:rPr>
                <w:bCs/>
                <w:vertAlign w:val="subscript"/>
                <w:lang w:val="fr-FR"/>
              </w:rPr>
              <w:t>4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AE"/>
            </w:r>
            <w:r w:rsidRPr="00092028">
              <w:rPr>
                <w:bCs/>
                <w:lang w:val="fr-FR"/>
              </w:rPr>
              <w:t xml:space="preserve"> Mg(OH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 xml:space="preserve"> + Na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  <w:r w:rsidRPr="00092028">
              <w:rPr>
                <w:bCs/>
                <w:lang w:val="fr-FR"/>
              </w:rPr>
              <w:t>SO</w:t>
            </w:r>
            <w:r w:rsidRPr="00092028">
              <w:rPr>
                <w:bCs/>
                <w:vertAlign w:val="subscript"/>
                <w:lang w:val="fr-FR"/>
              </w:rPr>
              <w:t>4</w:t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T = 1/2.</w:t>
            </w:r>
          </w:p>
          <w:p w14:paraId="14BDEA51" w14:textId="77777777" w:rsidR="00092028" w:rsidRPr="00092028" w:rsidRDefault="00092028" w:rsidP="00092028">
            <w:pPr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 xml:space="preserve">Hệ số góc </w:t>
            </w:r>
            <w:r w:rsidRPr="00092028">
              <w:rPr>
                <w:b/>
                <w:lang w:val="fr-FR"/>
              </w:rPr>
              <w:t>tỉ lệ thuận</w:t>
            </w:r>
            <w:r w:rsidRPr="00092028">
              <w:rPr>
                <w:bCs/>
                <w:lang w:val="fr-FR"/>
              </w:rPr>
              <w:t xml:space="preserve"> với độ lớn của góc </w:t>
            </w:r>
            <w:r w:rsidRPr="00092028">
              <w:rPr>
                <w:bCs/>
                <w:lang w:val="fr-FR"/>
              </w:rPr>
              <w:sym w:font="Symbol" w:char="F061"/>
            </w:r>
            <w:r w:rsidRPr="00092028">
              <w:rPr>
                <w:bCs/>
                <w:lang w:val="fr-FR"/>
              </w:rPr>
              <w:t>.</w:t>
            </w:r>
          </w:p>
          <w:p w14:paraId="54D2DDB2" w14:textId="77777777" w:rsidR="00092028" w:rsidRPr="00092028" w:rsidRDefault="00092028" w:rsidP="00092028">
            <w:pPr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 xml:space="preserve">T tỉ lệ thuận với </w:t>
            </w:r>
            <w:r w:rsidRPr="00092028">
              <w:rPr>
                <w:bCs/>
                <w:lang w:val="fr-FR"/>
              </w:rPr>
              <w:sym w:font="Symbol" w:char="F061"/>
            </w:r>
            <w:r w:rsidRPr="00092028">
              <w:rPr>
                <w:bCs/>
                <w:lang w:val="fr-FR"/>
              </w:rPr>
              <w:t xml:space="preserve">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Thí nghiệm (3) có hệ số góc lớn nhất.</w:t>
            </w:r>
          </w:p>
        </w:tc>
        <w:tc>
          <w:tcPr>
            <w:tcW w:w="75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88FDF5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0276DE4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2538FD1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16522BE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696B37E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514B68FC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550778D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1AB4B704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21DDCA2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54A20341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6663A57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  <w:tr w:rsidR="00092028" w:rsidRPr="00092028" w14:paraId="5B86BD7F" w14:textId="77777777" w:rsidTr="00003D04">
        <w:trPr>
          <w:trHeight w:val="612"/>
        </w:trPr>
        <w:tc>
          <w:tcPr>
            <w:tcW w:w="750" w:type="dxa"/>
          </w:tcPr>
          <w:p w14:paraId="0D6E8713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lastRenderedPageBreak/>
              <w:t>Hoặc</w:t>
            </w:r>
          </w:p>
          <w:p w14:paraId="6440AB88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HS vẽ đồ thị</w:t>
            </w:r>
          </w:p>
        </w:tc>
        <w:tc>
          <w:tcPr>
            <w:tcW w:w="7839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0017320" w14:textId="77777777" w:rsidR="00092028" w:rsidRPr="00092028" w:rsidRDefault="00092028" w:rsidP="00092028">
            <w:pPr>
              <w:jc w:val="center"/>
              <w:rPr>
                <w:bCs/>
                <w:lang w:val="fr-FR"/>
              </w:rPr>
            </w:pPr>
            <w:r w:rsidRPr="00092028">
              <w:rPr>
                <w:noProof/>
              </w:rPr>
              <w:drawing>
                <wp:inline distT="0" distB="0" distL="0" distR="0" wp14:anchorId="5DBD58C7" wp14:editId="4403C194">
                  <wp:extent cx="2290720" cy="1380702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9466530" name=""/>
                          <pic:cNvPicPr/>
                        </pic:nvPicPr>
                        <pic:blipFill rotWithShape="1">
                          <a:blip r:embed="rId13"/>
                          <a:srcRect l="28430" t="41106" r="43745" b="29076"/>
                          <a:stretch/>
                        </pic:blipFill>
                        <pic:spPr bwMode="auto">
                          <a:xfrm>
                            <a:off x="0" y="0"/>
                            <a:ext cx="2324211" cy="1400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2AA499F" w14:textId="77777777" w:rsidR="00092028" w:rsidRPr="00092028" w:rsidRDefault="00092028" w:rsidP="00092028">
            <w:pPr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 xml:space="preserve">Hệ số góc </w:t>
            </w:r>
            <w:r w:rsidRPr="00092028">
              <w:rPr>
                <w:b/>
                <w:lang w:val="fr-FR"/>
              </w:rPr>
              <w:t>tỉ lệ thuận</w:t>
            </w:r>
            <w:r w:rsidRPr="00092028">
              <w:rPr>
                <w:bCs/>
                <w:lang w:val="fr-FR"/>
              </w:rPr>
              <w:t xml:space="preserve"> với độ lớn của góc </w:t>
            </w:r>
            <w:r w:rsidRPr="00092028">
              <w:rPr>
                <w:bCs/>
                <w:lang w:val="fr-FR"/>
              </w:rPr>
              <w:sym w:font="Symbol" w:char="F061"/>
            </w:r>
            <w:r w:rsidRPr="00092028">
              <w:rPr>
                <w:bCs/>
                <w:lang w:val="fr-FR"/>
              </w:rPr>
              <w:t>.</w:t>
            </w:r>
          </w:p>
          <w:p w14:paraId="09D73F0B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 xml:space="preserve">Thí nghiệm (3) có góc </w:t>
            </w:r>
            <w:r w:rsidRPr="00092028">
              <w:rPr>
                <w:bCs/>
                <w:lang w:val="fr-FR"/>
              </w:rPr>
              <w:sym w:font="Symbol" w:char="F061"/>
            </w:r>
            <w:r w:rsidRPr="00092028">
              <w:rPr>
                <w:bCs/>
                <w:lang w:val="fr-FR"/>
              </w:rPr>
              <w:t xml:space="preserve"> lớn nhất nên hệ số góc lớn nhất.</w:t>
            </w:r>
          </w:p>
        </w:tc>
        <w:tc>
          <w:tcPr>
            <w:tcW w:w="75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19A3A3A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34B8838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2599F42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1E388BE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7A5B1F6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14D0F5D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2F73BB6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05EA36A4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053EF69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</w:tbl>
    <w:p w14:paraId="5B208548" w14:textId="77777777" w:rsidR="00092028" w:rsidRPr="00092028" w:rsidRDefault="00092028" w:rsidP="00092028">
      <w:pPr>
        <w:ind w:firstLine="567"/>
        <w:jc w:val="both"/>
        <w:rPr>
          <w:bCs/>
          <w:lang w:val="vi-VN"/>
        </w:rPr>
      </w:pPr>
    </w:p>
    <w:p w14:paraId="09A5F453" w14:textId="77777777" w:rsidR="00092028" w:rsidRPr="00092028" w:rsidRDefault="00092028" w:rsidP="00092028">
      <w:pPr>
        <w:spacing w:after="120"/>
        <w:ind w:firstLine="567"/>
        <w:jc w:val="both"/>
        <w:rPr>
          <w:b/>
          <w:lang w:val="fr-FR"/>
        </w:rPr>
      </w:pPr>
      <w:r w:rsidRPr="00092028">
        <w:rPr>
          <w:b/>
          <w:lang w:val="fr-FR"/>
        </w:rPr>
        <w:t>Câu 5. (2,0 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938"/>
        <w:gridCol w:w="756"/>
      </w:tblGrid>
      <w:tr w:rsidR="00092028" w:rsidRPr="00092028" w14:paraId="159A98C0" w14:textId="77777777" w:rsidTr="00003D04">
        <w:tc>
          <w:tcPr>
            <w:tcW w:w="704" w:type="dxa"/>
          </w:tcPr>
          <w:p w14:paraId="3E9ACD79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5.1</w:t>
            </w:r>
          </w:p>
        </w:tc>
        <w:tc>
          <w:tcPr>
            <w:tcW w:w="7938" w:type="dxa"/>
          </w:tcPr>
          <w:p w14:paraId="53C97312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Cs/>
                <w:lang w:val="fr-FR"/>
              </w:rPr>
              <w:t>Đặt n</w:t>
            </w:r>
            <w:r w:rsidRPr="00092028">
              <w:rPr>
                <w:bCs/>
                <w:vertAlign w:val="subscript"/>
                <w:lang w:val="fr-FR"/>
              </w:rPr>
              <w:t>CH4</w:t>
            </w:r>
            <w:r w:rsidRPr="00092028">
              <w:rPr>
                <w:bCs/>
                <w:lang w:val="fr-FR"/>
              </w:rPr>
              <w:t xml:space="preserve"> = x ; n</w:t>
            </w:r>
            <w:r w:rsidRPr="00092028">
              <w:rPr>
                <w:bCs/>
                <w:vertAlign w:val="subscript"/>
                <w:lang w:val="fr-FR"/>
              </w:rPr>
              <w:t>C2H6</w:t>
            </w:r>
            <w:r w:rsidRPr="00092028">
              <w:rPr>
                <w:bCs/>
                <w:lang w:val="fr-FR"/>
              </w:rPr>
              <w:t xml:space="preserve"> = y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x + y = 0,2 (1)</w:t>
            </w:r>
          </w:p>
          <w:p w14:paraId="72506AC1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/>
                <w:lang w:val="fr-FR"/>
              </w:rPr>
              <w:t>TH1:</w:t>
            </w:r>
            <w:r w:rsidRPr="00092028">
              <w:rPr>
                <w:bCs/>
                <w:lang w:val="fr-FR"/>
              </w:rPr>
              <w:t xml:space="preserve"> Sản phẩm sinh ra chỉ có CaC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</w:p>
          <w:p w14:paraId="121C599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CaC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0,24 mol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BTC: n</w:t>
            </w:r>
            <w:r w:rsidRPr="00092028">
              <w:rPr>
                <w:bCs/>
                <w:vertAlign w:val="subscript"/>
                <w:lang w:val="fr-FR"/>
              </w:rPr>
              <w:t>CO2</w:t>
            </w:r>
            <w:r w:rsidRPr="00092028">
              <w:rPr>
                <w:bCs/>
                <w:lang w:val="fr-FR"/>
              </w:rPr>
              <w:t xml:space="preserve"> = x + 2y = 0,24 mol (2)</w:t>
            </w:r>
          </w:p>
          <w:p w14:paraId="64A4AF1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 xml:space="preserve">Từ (1) (2)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x = 0,16 và y = 0,04 mol.</w:t>
            </w:r>
          </w:p>
          <w:p w14:paraId="1CDD238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%V</w:t>
            </w:r>
            <w:r w:rsidRPr="00092028">
              <w:rPr>
                <w:bCs/>
                <w:vertAlign w:val="subscript"/>
                <w:lang w:val="fr-FR"/>
              </w:rPr>
              <w:t>CH4</w:t>
            </w:r>
            <w:r w:rsidRPr="00092028">
              <w:rPr>
                <w:bCs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0,16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0,2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.100%</m:t>
              </m:r>
            </m:oMath>
            <w:r w:rsidRPr="00092028">
              <w:rPr>
                <w:bCs/>
                <w:lang w:val="fr-FR"/>
              </w:rPr>
              <w:t xml:space="preserve"> = 80%</w:t>
            </w:r>
          </w:p>
          <w:p w14:paraId="6AA7B6CB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/>
                <w:lang w:val="fr-FR"/>
              </w:rPr>
              <w:t>TH2:</w:t>
            </w:r>
            <w:r w:rsidRPr="00092028">
              <w:rPr>
                <w:bCs/>
                <w:lang w:val="fr-FR"/>
              </w:rPr>
              <w:t xml:space="preserve"> Sản phẩm sinh ra có CaC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 xml:space="preserve"> và Ca(HCO</w:t>
            </w:r>
            <w:r w:rsidRPr="00092028">
              <w:rPr>
                <w:bCs/>
                <w:vertAlign w:val="subscript"/>
                <w:lang w:val="fr-FR"/>
              </w:rPr>
              <w:t>3</w:t>
            </w:r>
            <w:r w:rsidRPr="00092028">
              <w:rPr>
                <w:bCs/>
                <w:lang w:val="fr-FR"/>
              </w:rPr>
              <w:t>)</w:t>
            </w:r>
            <w:r w:rsidRPr="00092028">
              <w:rPr>
                <w:bCs/>
                <w:vertAlign w:val="subscript"/>
                <w:lang w:val="fr-FR"/>
              </w:rPr>
              <w:t>2</w:t>
            </w:r>
          </w:p>
          <w:p w14:paraId="3F1C8D0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n</w:t>
            </w:r>
            <w:r w:rsidRPr="00092028">
              <w:rPr>
                <w:bCs/>
                <w:vertAlign w:val="subscript"/>
                <w:lang w:val="fr-FR"/>
              </w:rPr>
              <w:t>Ca(OH)2</w:t>
            </w:r>
            <w:r w:rsidRPr="00092028">
              <w:rPr>
                <w:bCs/>
                <w:lang w:val="fr-FR"/>
              </w:rPr>
              <w:t xml:space="preserve"> = 0,26 mol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n</w:t>
            </w:r>
            <w:r w:rsidRPr="00092028">
              <w:rPr>
                <w:bCs/>
                <w:vertAlign w:val="subscript"/>
                <w:lang w:val="fr-FR"/>
              </w:rPr>
              <w:t>Ca(HCO3)2</w:t>
            </w:r>
            <w:r w:rsidRPr="00092028">
              <w:rPr>
                <w:bCs/>
                <w:lang w:val="fr-FR"/>
              </w:rPr>
              <w:t xml:space="preserve"> = 0,02 mol</w:t>
            </w:r>
          </w:p>
          <w:p w14:paraId="455ADBA6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BTC: n</w:t>
            </w:r>
            <w:r w:rsidRPr="00092028">
              <w:rPr>
                <w:bCs/>
                <w:vertAlign w:val="subscript"/>
                <w:lang w:val="fr-FR"/>
              </w:rPr>
              <w:t>CO2</w:t>
            </w:r>
            <w:r w:rsidRPr="00092028">
              <w:rPr>
                <w:bCs/>
                <w:lang w:val="fr-FR"/>
              </w:rPr>
              <w:t xml:space="preserve"> = x + 2y = n</w:t>
            </w:r>
            <w:r w:rsidRPr="00092028">
              <w:rPr>
                <w:bCs/>
                <w:vertAlign w:val="subscript"/>
                <w:lang w:val="fr-FR"/>
              </w:rPr>
              <w:t>CaCO3</w:t>
            </w:r>
            <w:r w:rsidRPr="00092028">
              <w:rPr>
                <w:bCs/>
                <w:lang w:val="fr-FR"/>
              </w:rPr>
              <w:t xml:space="preserve"> + n</w:t>
            </w:r>
            <w:r w:rsidRPr="00092028">
              <w:rPr>
                <w:bCs/>
                <w:vertAlign w:val="subscript"/>
                <w:lang w:val="fr-FR"/>
              </w:rPr>
              <w:t>Ca(HCO3)2</w:t>
            </w:r>
            <w:r w:rsidRPr="00092028">
              <w:rPr>
                <w:bCs/>
                <w:lang w:val="fr-FR"/>
              </w:rPr>
              <w:t xml:space="preserve"> = 0,28 mol (3)</w:t>
            </w:r>
          </w:p>
          <w:p w14:paraId="49A9392F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 xml:space="preserve">Từ (1) (3) </w:t>
            </w:r>
            <w:r w:rsidRPr="00092028">
              <w:rPr>
                <w:bCs/>
                <w:lang w:val="fr-FR"/>
              </w:rPr>
              <w:sym w:font="Symbol" w:char="F0DE"/>
            </w:r>
            <w:r w:rsidRPr="00092028">
              <w:rPr>
                <w:bCs/>
                <w:lang w:val="fr-FR"/>
              </w:rPr>
              <w:t xml:space="preserve"> x = 0,12 và y = 0,08 mol.</w:t>
            </w:r>
          </w:p>
          <w:p w14:paraId="7C039DA8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%V</w:t>
            </w:r>
            <w:r w:rsidRPr="00092028">
              <w:rPr>
                <w:bCs/>
                <w:vertAlign w:val="subscript"/>
                <w:lang w:val="fr-FR"/>
              </w:rPr>
              <w:t>CH4</w:t>
            </w:r>
            <w:r w:rsidRPr="00092028">
              <w:rPr>
                <w:bCs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0,12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0,2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.100%</m:t>
              </m:r>
            </m:oMath>
            <w:r w:rsidRPr="00092028">
              <w:rPr>
                <w:bCs/>
                <w:lang w:val="fr-FR"/>
              </w:rPr>
              <w:t xml:space="preserve"> = 60%</w:t>
            </w:r>
          </w:p>
        </w:tc>
        <w:tc>
          <w:tcPr>
            <w:tcW w:w="703" w:type="dxa"/>
          </w:tcPr>
          <w:p w14:paraId="31C4313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4EA0D62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0B43B75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3FDC2D30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7CBE5BF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2DDAB7D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3ACAC9D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10ADC25B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7505C598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797A3C52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61690967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  <w:tr w:rsidR="00092028" w:rsidRPr="00092028" w14:paraId="2B23A251" w14:textId="77777777" w:rsidTr="00003D04">
        <w:tc>
          <w:tcPr>
            <w:tcW w:w="704" w:type="dxa"/>
          </w:tcPr>
          <w:p w14:paraId="66E2B98A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5.2a</w:t>
            </w:r>
          </w:p>
        </w:tc>
        <w:tc>
          <w:tcPr>
            <w:tcW w:w="7938" w:type="dxa"/>
          </w:tcPr>
          <w:p w14:paraId="22F4E164" w14:textId="77777777" w:rsidR="00092028" w:rsidRPr="00092028" w:rsidRDefault="00092028" w:rsidP="00092028">
            <w:pPr>
              <w:tabs>
                <w:tab w:val="left" w:pos="2700"/>
                <w:tab w:val="left" w:pos="5040"/>
                <w:tab w:val="left" w:pos="7920"/>
              </w:tabs>
              <w:jc w:val="both"/>
              <w:rPr>
                <w:b/>
                <w:lang w:val="fr-FR"/>
              </w:rPr>
            </w:pPr>
            <w:r w:rsidRPr="00092028">
              <w:rPr>
                <w:lang w:val="fr-FR"/>
              </w:rPr>
              <w:t>Năng lượng do tinh bột cung cấp/1 ngày = 2500 x 60% = 1500 (calo)</w:t>
            </w:r>
          </w:p>
          <w:p w14:paraId="27776F47" w14:textId="77777777" w:rsidR="00092028" w:rsidRPr="00092028" w:rsidRDefault="00092028" w:rsidP="00092028">
            <w:pPr>
              <w:shd w:val="clear" w:color="auto" w:fill="FFFFFF"/>
              <w:rPr>
                <w:bCs/>
                <w:lang w:val="fr-FR"/>
              </w:rPr>
            </w:pPr>
            <w:r w:rsidRPr="00092028">
              <w:rPr>
                <w:lang w:val="fr-FR"/>
              </w:rPr>
              <w:t xml:space="preserve">Khối lượng gạo cần cung cấp cho 1 ngày = (1500 : 4) 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95</m:t>
                  </m:r>
                </m:den>
              </m:f>
            </m:oMath>
            <w:r w:rsidRPr="00092028">
              <w:rPr>
                <w:lang w:val="fr-FR"/>
              </w:rPr>
              <w:t xml:space="preserve"> = 394,74 g.</w:t>
            </w:r>
          </w:p>
        </w:tc>
        <w:tc>
          <w:tcPr>
            <w:tcW w:w="703" w:type="dxa"/>
          </w:tcPr>
          <w:p w14:paraId="2BF4C83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68B2B701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  <w:tr w:rsidR="00092028" w:rsidRPr="00092028" w14:paraId="308B7CDE" w14:textId="77777777" w:rsidTr="00003D04">
        <w:tc>
          <w:tcPr>
            <w:tcW w:w="704" w:type="dxa"/>
          </w:tcPr>
          <w:p w14:paraId="1116C80F" w14:textId="77777777" w:rsidR="00092028" w:rsidRPr="00092028" w:rsidRDefault="00092028" w:rsidP="00092028">
            <w:pPr>
              <w:jc w:val="both"/>
              <w:rPr>
                <w:b/>
                <w:lang w:val="fr-FR"/>
              </w:rPr>
            </w:pPr>
            <w:r w:rsidRPr="00092028">
              <w:rPr>
                <w:b/>
                <w:lang w:val="fr-FR"/>
              </w:rPr>
              <w:t>5.2b</w:t>
            </w:r>
          </w:p>
        </w:tc>
        <w:tc>
          <w:tcPr>
            <w:tcW w:w="7938" w:type="dxa"/>
          </w:tcPr>
          <w:p w14:paraId="320597A1" w14:textId="77777777" w:rsidR="00092028" w:rsidRPr="00092028" w:rsidRDefault="00092028" w:rsidP="00092028">
            <w:pPr>
              <w:jc w:val="both"/>
              <w:rPr>
                <w:lang w:val="fr-FR"/>
              </w:rPr>
            </w:pPr>
            <w:r w:rsidRPr="00092028">
              <w:rPr>
                <w:lang w:val="fr-FR"/>
              </w:rPr>
              <w:t>Lợi ích của xenlulozơ đối với cơ thể:</w:t>
            </w:r>
          </w:p>
          <w:p w14:paraId="1B96CD76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- Tăng cường nhu động ruột, kích thích tiêu hóa.</w:t>
            </w:r>
          </w:p>
          <w:p w14:paraId="0354F6C5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- Làm tăng kích thước và làm mềm phân, kích thích và làm dễ đại tiện.</w:t>
            </w:r>
          </w:p>
          <w:p w14:paraId="6D8BA14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- Tạo cảm giác no, giúp hạn chế ăn (tốt cho các trường hợp thừa cân, béo phì).</w:t>
            </w:r>
          </w:p>
          <w:p w14:paraId="20B820F4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- Hạn chế ung thư.</w:t>
            </w:r>
          </w:p>
          <w:p w14:paraId="52D5058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* Hs nêu được 1 đến 2 ý đúng ghi 0,25đ.</w:t>
            </w:r>
          </w:p>
          <w:p w14:paraId="51422AE4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* Hs nêu được 3 ý đúng trở lên ghi 0,5đ.</w:t>
            </w:r>
          </w:p>
        </w:tc>
        <w:tc>
          <w:tcPr>
            <w:tcW w:w="703" w:type="dxa"/>
          </w:tcPr>
          <w:p w14:paraId="727449A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</w:p>
          <w:p w14:paraId="723ADA9E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  <w:p w14:paraId="56E1D3E9" w14:textId="77777777" w:rsidR="00092028" w:rsidRPr="00092028" w:rsidRDefault="00092028" w:rsidP="00092028">
            <w:pPr>
              <w:jc w:val="both"/>
              <w:rPr>
                <w:bCs/>
                <w:lang w:val="fr-FR"/>
              </w:rPr>
            </w:pPr>
            <w:r w:rsidRPr="00092028">
              <w:rPr>
                <w:bCs/>
                <w:lang w:val="fr-FR"/>
              </w:rPr>
              <w:t>0,25đ</w:t>
            </w:r>
          </w:p>
        </w:tc>
      </w:tr>
    </w:tbl>
    <w:p w14:paraId="724227B6" w14:textId="77777777" w:rsidR="00092028" w:rsidRPr="00092028" w:rsidRDefault="00092028" w:rsidP="00092028">
      <w:pPr>
        <w:spacing w:before="120"/>
        <w:ind w:firstLine="567"/>
        <w:rPr>
          <w:bCs/>
          <w:i/>
          <w:iCs/>
          <w:sz w:val="26"/>
          <w:szCs w:val="26"/>
        </w:rPr>
      </w:pPr>
      <w:r w:rsidRPr="00092028">
        <w:rPr>
          <w:bCs/>
          <w:i/>
          <w:iCs/>
        </w:rPr>
        <w:t>Trường hợp HS làm cách khác đúng thì vẫn ghi điểm tối đa.</w:t>
      </w:r>
    </w:p>
    <w:p w14:paraId="30AB4757" w14:textId="77777777" w:rsidR="00092028" w:rsidRPr="00435BAC" w:rsidRDefault="00092028" w:rsidP="00BE06E0">
      <w:pPr>
        <w:ind w:firstLine="567"/>
        <w:jc w:val="both"/>
        <w:rPr>
          <w:bCs/>
          <w:i/>
          <w:iCs/>
          <w:lang w:val="fr-FR"/>
        </w:rPr>
      </w:pPr>
      <w:bookmarkStart w:id="1" w:name="_GoBack"/>
      <w:bookmarkEnd w:id="1"/>
    </w:p>
    <w:sectPr w:rsidR="00092028" w:rsidRPr="00435BAC" w:rsidSect="00AF1188">
      <w:headerReference w:type="default" r:id="rId14"/>
      <w:footerReference w:type="default" r:id="rId15"/>
      <w:pgSz w:w="11909" w:h="16834" w:code="9"/>
      <w:pgMar w:top="674" w:right="1134" w:bottom="993" w:left="1418" w:header="284" w:footer="1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04FC98" w14:textId="77777777" w:rsidR="007B21D2" w:rsidRDefault="007B21D2">
      <w:r>
        <w:separator/>
      </w:r>
    </w:p>
  </w:endnote>
  <w:endnote w:type="continuationSeparator" w:id="0">
    <w:p w14:paraId="49B63241" w14:textId="77777777" w:rsidR="007B21D2" w:rsidRDefault="007B21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A58D58" w14:textId="6B791472" w:rsidR="00AF1188" w:rsidRPr="00AF1188" w:rsidRDefault="00AF1188" w:rsidP="00AF118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AF1188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</w:t>
    </w:r>
    <w:r w:rsidRPr="00AF1188">
      <w:rPr>
        <w:rFonts w:eastAsia="SimSun"/>
        <w:b/>
        <w:color w:val="000000"/>
        <w:kern w:val="2"/>
        <w:lang w:val="nl-NL" w:eastAsia="zh-CN"/>
      </w:rPr>
      <w:t xml:space="preserve">      </w:t>
    </w:r>
    <w:r w:rsidRPr="00AF1188">
      <w:rPr>
        <w:rFonts w:eastAsia="SimSun"/>
        <w:b/>
        <w:color w:val="00B0F0"/>
        <w:kern w:val="2"/>
        <w:lang w:val="nl-NL" w:eastAsia="zh-CN"/>
      </w:rPr>
      <w:t/>
    </w:r>
    <w:r w:rsidRPr="00AF1188">
      <w:rPr>
        <w:rFonts w:eastAsia="SimSun"/>
        <w:b/>
        <w:color w:val="FF0000"/>
        <w:kern w:val="2"/>
        <w:lang w:val="nl-NL" w:eastAsia="zh-CN"/>
      </w:rPr>
      <w:t xml:space="preserve"/>
    </w:r>
    <w:r w:rsidRPr="00AF1188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AF1188">
      <w:rPr>
        <w:rFonts w:eastAsia="SimSun"/>
        <w:b/>
        <w:color w:val="FF0000"/>
        <w:kern w:val="2"/>
        <w:lang w:eastAsia="zh-CN"/>
      </w:rPr>
      <w:t>Trang</w:t>
    </w:r>
    <w:r w:rsidRPr="00AF1188">
      <w:rPr>
        <w:rFonts w:eastAsia="SimSun"/>
        <w:b/>
        <w:color w:val="0070C0"/>
        <w:kern w:val="2"/>
        <w:lang w:eastAsia="zh-CN"/>
      </w:rPr>
      <w:t xml:space="preserve"> </w:t>
    </w:r>
    <w:r w:rsidRPr="00AF1188">
      <w:rPr>
        <w:rFonts w:eastAsia="SimSun"/>
        <w:b/>
        <w:color w:val="0070C0"/>
        <w:kern w:val="2"/>
        <w:lang w:eastAsia="zh-CN"/>
      </w:rPr>
      <w:fldChar w:fldCharType="begin"/>
    </w:r>
    <w:r w:rsidRPr="00AF1188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AF1188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5</w:t>
    </w:r>
    <w:r w:rsidRPr="00AF1188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761EEF" w14:textId="77777777" w:rsidR="007B21D2" w:rsidRDefault="007B21D2">
      <w:r>
        <w:separator/>
      </w:r>
    </w:p>
  </w:footnote>
  <w:footnote w:type="continuationSeparator" w:id="0">
    <w:p w14:paraId="2210B129" w14:textId="77777777" w:rsidR="007B21D2" w:rsidRDefault="007B21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42467E" w14:textId="77777777" w:rsidR="00AF1188" w:rsidRPr="00AF1188" w:rsidRDefault="00AF1188" w:rsidP="00AF1188">
    <w:pPr>
      <w:tabs>
        <w:tab w:val="center" w:pos="4680"/>
        <w:tab w:val="right" w:pos="9360"/>
      </w:tabs>
      <w:jc w:val="center"/>
    </w:pPr>
    <w:r w:rsidRPr="00AF1188">
      <w:rPr>
        <w:rFonts w:eastAsia="Calibri"/>
        <w:b/>
        <w:color w:val="00B0F0"/>
        <w:lang w:val="nl-NL"/>
      </w:rPr>
      <w:t/>
    </w:r>
    <w:r w:rsidRPr="00AF1188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AF5176"/>
    <w:multiLevelType w:val="hybridMultilevel"/>
    <w:tmpl w:val="503C6FDE"/>
    <w:lvl w:ilvl="0" w:tplc="CEF8A7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114B2085"/>
    <w:multiLevelType w:val="hybridMultilevel"/>
    <w:tmpl w:val="A4329802"/>
    <w:lvl w:ilvl="0" w:tplc="97B80312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3B70C6B"/>
    <w:multiLevelType w:val="hybridMultilevel"/>
    <w:tmpl w:val="519C368C"/>
    <w:lvl w:ilvl="0" w:tplc="FC8E6C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75D5CFB"/>
    <w:multiLevelType w:val="hybridMultilevel"/>
    <w:tmpl w:val="1B4EDA5A"/>
    <w:lvl w:ilvl="0" w:tplc="D18C7D5A">
      <w:start w:val="1"/>
      <w:numFmt w:val="decimal"/>
      <w:lvlText w:val="Câu %1."/>
      <w:lvlJc w:val="left"/>
      <w:pPr>
        <w:ind w:left="1984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2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3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2026D1"/>
    <w:multiLevelType w:val="hybridMultilevel"/>
    <w:tmpl w:val="310884E6"/>
    <w:lvl w:ilvl="0" w:tplc="A0F6A70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6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0">
    <w:nsid w:val="76061381"/>
    <w:multiLevelType w:val="hybridMultilevel"/>
    <w:tmpl w:val="0A70D300"/>
    <w:lvl w:ilvl="0" w:tplc="3118C78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4"/>
  </w:num>
  <w:num w:numId="3">
    <w:abstractNumId w:val="29"/>
  </w:num>
  <w:num w:numId="4">
    <w:abstractNumId w:val="17"/>
  </w:num>
  <w:num w:numId="5">
    <w:abstractNumId w:val="12"/>
  </w:num>
  <w:num w:numId="6">
    <w:abstractNumId w:val="4"/>
  </w:num>
  <w:num w:numId="7">
    <w:abstractNumId w:val="9"/>
  </w:num>
  <w:num w:numId="8">
    <w:abstractNumId w:val="2"/>
  </w:num>
  <w:num w:numId="9">
    <w:abstractNumId w:val="13"/>
  </w:num>
  <w:num w:numId="10">
    <w:abstractNumId w:val="10"/>
  </w:num>
  <w:num w:numId="11">
    <w:abstractNumId w:val="28"/>
  </w:num>
  <w:num w:numId="12">
    <w:abstractNumId w:val="25"/>
  </w:num>
  <w:num w:numId="13">
    <w:abstractNumId w:val="5"/>
  </w:num>
  <w:num w:numId="14">
    <w:abstractNumId w:val="19"/>
  </w:num>
  <w:num w:numId="15">
    <w:abstractNumId w:val="8"/>
  </w:num>
  <w:num w:numId="16">
    <w:abstractNumId w:val="31"/>
  </w:num>
  <w:num w:numId="17">
    <w:abstractNumId w:val="6"/>
  </w:num>
  <w:num w:numId="18">
    <w:abstractNumId w:val="32"/>
  </w:num>
  <w:num w:numId="19">
    <w:abstractNumId w:val="15"/>
  </w:num>
  <w:num w:numId="20">
    <w:abstractNumId w:val="27"/>
  </w:num>
  <w:num w:numId="21">
    <w:abstractNumId w:val="21"/>
  </w:num>
  <w:num w:numId="22">
    <w:abstractNumId w:val="16"/>
  </w:num>
  <w:num w:numId="23">
    <w:abstractNumId w:val="22"/>
  </w:num>
  <w:num w:numId="24">
    <w:abstractNumId w:val="18"/>
  </w:num>
  <w:num w:numId="25">
    <w:abstractNumId w:val="23"/>
  </w:num>
  <w:num w:numId="26">
    <w:abstractNumId w:val="26"/>
  </w:num>
  <w:num w:numId="27">
    <w:abstractNumId w:val="0"/>
  </w:num>
  <w:num w:numId="28">
    <w:abstractNumId w:val="24"/>
  </w:num>
  <w:num w:numId="29">
    <w:abstractNumId w:val="30"/>
  </w:num>
  <w:num w:numId="30">
    <w:abstractNumId w:val="1"/>
  </w:num>
  <w:num w:numId="31">
    <w:abstractNumId w:val="7"/>
  </w:num>
  <w:num w:numId="32">
    <w:abstractNumId w:val="20"/>
  </w:num>
  <w:num w:numId="3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004D"/>
    <w:rsid w:val="000002F8"/>
    <w:rsid w:val="00001063"/>
    <w:rsid w:val="00001917"/>
    <w:rsid w:val="0000310D"/>
    <w:rsid w:val="00003893"/>
    <w:rsid w:val="00004E37"/>
    <w:rsid w:val="0000577E"/>
    <w:rsid w:val="00005C73"/>
    <w:rsid w:val="00005FEB"/>
    <w:rsid w:val="00006EDC"/>
    <w:rsid w:val="000074A2"/>
    <w:rsid w:val="000079F1"/>
    <w:rsid w:val="00007BF8"/>
    <w:rsid w:val="000102DA"/>
    <w:rsid w:val="00011432"/>
    <w:rsid w:val="000130E2"/>
    <w:rsid w:val="00016222"/>
    <w:rsid w:val="00016992"/>
    <w:rsid w:val="00016AB8"/>
    <w:rsid w:val="00017C0B"/>
    <w:rsid w:val="00020656"/>
    <w:rsid w:val="00020C7D"/>
    <w:rsid w:val="00020FE6"/>
    <w:rsid w:val="000211C3"/>
    <w:rsid w:val="00023E2E"/>
    <w:rsid w:val="0002448F"/>
    <w:rsid w:val="0002494D"/>
    <w:rsid w:val="00024E30"/>
    <w:rsid w:val="000263C4"/>
    <w:rsid w:val="000266AA"/>
    <w:rsid w:val="00026AE8"/>
    <w:rsid w:val="0003087F"/>
    <w:rsid w:val="00031606"/>
    <w:rsid w:val="00031FC1"/>
    <w:rsid w:val="000328DC"/>
    <w:rsid w:val="00032C15"/>
    <w:rsid w:val="000336EC"/>
    <w:rsid w:val="00034625"/>
    <w:rsid w:val="00035538"/>
    <w:rsid w:val="000366ED"/>
    <w:rsid w:val="00036A5E"/>
    <w:rsid w:val="00037943"/>
    <w:rsid w:val="00037BDE"/>
    <w:rsid w:val="00041E69"/>
    <w:rsid w:val="00042426"/>
    <w:rsid w:val="00043A6F"/>
    <w:rsid w:val="00043DF9"/>
    <w:rsid w:val="0004448C"/>
    <w:rsid w:val="0004475A"/>
    <w:rsid w:val="000453BA"/>
    <w:rsid w:val="00045C6E"/>
    <w:rsid w:val="00045DB9"/>
    <w:rsid w:val="00046B40"/>
    <w:rsid w:val="00047F22"/>
    <w:rsid w:val="00050C0B"/>
    <w:rsid w:val="00051296"/>
    <w:rsid w:val="00053E75"/>
    <w:rsid w:val="000542E2"/>
    <w:rsid w:val="00054891"/>
    <w:rsid w:val="00055125"/>
    <w:rsid w:val="000561B9"/>
    <w:rsid w:val="0005644F"/>
    <w:rsid w:val="00056F47"/>
    <w:rsid w:val="00057AC6"/>
    <w:rsid w:val="000607D2"/>
    <w:rsid w:val="00060CFB"/>
    <w:rsid w:val="00060DE3"/>
    <w:rsid w:val="00060E5F"/>
    <w:rsid w:val="00061184"/>
    <w:rsid w:val="00062051"/>
    <w:rsid w:val="0006268A"/>
    <w:rsid w:val="000628C3"/>
    <w:rsid w:val="000628DD"/>
    <w:rsid w:val="00062C77"/>
    <w:rsid w:val="00062F2E"/>
    <w:rsid w:val="00064886"/>
    <w:rsid w:val="000650BC"/>
    <w:rsid w:val="000653F4"/>
    <w:rsid w:val="000670BC"/>
    <w:rsid w:val="00067336"/>
    <w:rsid w:val="000701D3"/>
    <w:rsid w:val="000706D8"/>
    <w:rsid w:val="00070AD9"/>
    <w:rsid w:val="000728CA"/>
    <w:rsid w:val="0007328E"/>
    <w:rsid w:val="00073B5E"/>
    <w:rsid w:val="00073C45"/>
    <w:rsid w:val="00074EBF"/>
    <w:rsid w:val="0007768D"/>
    <w:rsid w:val="00081026"/>
    <w:rsid w:val="00083994"/>
    <w:rsid w:val="00086727"/>
    <w:rsid w:val="00086927"/>
    <w:rsid w:val="00086F0E"/>
    <w:rsid w:val="00086FB8"/>
    <w:rsid w:val="00087976"/>
    <w:rsid w:val="000907D9"/>
    <w:rsid w:val="00092028"/>
    <w:rsid w:val="0009206F"/>
    <w:rsid w:val="0009255A"/>
    <w:rsid w:val="00092CE0"/>
    <w:rsid w:val="00092D31"/>
    <w:rsid w:val="00092D4E"/>
    <w:rsid w:val="00092F43"/>
    <w:rsid w:val="000930A1"/>
    <w:rsid w:val="0009336A"/>
    <w:rsid w:val="00093A29"/>
    <w:rsid w:val="00094074"/>
    <w:rsid w:val="000941AC"/>
    <w:rsid w:val="00094C52"/>
    <w:rsid w:val="00095817"/>
    <w:rsid w:val="000961D1"/>
    <w:rsid w:val="00096CF9"/>
    <w:rsid w:val="000A01DE"/>
    <w:rsid w:val="000A1C42"/>
    <w:rsid w:val="000A2073"/>
    <w:rsid w:val="000A211E"/>
    <w:rsid w:val="000A2C16"/>
    <w:rsid w:val="000A3384"/>
    <w:rsid w:val="000A39FB"/>
    <w:rsid w:val="000A3E30"/>
    <w:rsid w:val="000A3F1D"/>
    <w:rsid w:val="000A4226"/>
    <w:rsid w:val="000A48AB"/>
    <w:rsid w:val="000A510D"/>
    <w:rsid w:val="000A73E0"/>
    <w:rsid w:val="000A747A"/>
    <w:rsid w:val="000A758A"/>
    <w:rsid w:val="000A761C"/>
    <w:rsid w:val="000A79F9"/>
    <w:rsid w:val="000B02A8"/>
    <w:rsid w:val="000B12EC"/>
    <w:rsid w:val="000B1523"/>
    <w:rsid w:val="000B1D18"/>
    <w:rsid w:val="000B2587"/>
    <w:rsid w:val="000B2C4B"/>
    <w:rsid w:val="000B2D5C"/>
    <w:rsid w:val="000B331C"/>
    <w:rsid w:val="000B3665"/>
    <w:rsid w:val="000B3804"/>
    <w:rsid w:val="000B4714"/>
    <w:rsid w:val="000B4CF6"/>
    <w:rsid w:val="000B5251"/>
    <w:rsid w:val="000B55CF"/>
    <w:rsid w:val="000B6F41"/>
    <w:rsid w:val="000C01D8"/>
    <w:rsid w:val="000C062B"/>
    <w:rsid w:val="000C0D15"/>
    <w:rsid w:val="000C0FFB"/>
    <w:rsid w:val="000C1B91"/>
    <w:rsid w:val="000C2D41"/>
    <w:rsid w:val="000C4783"/>
    <w:rsid w:val="000C47EE"/>
    <w:rsid w:val="000C539E"/>
    <w:rsid w:val="000C5CE9"/>
    <w:rsid w:val="000C632C"/>
    <w:rsid w:val="000C7000"/>
    <w:rsid w:val="000C76D7"/>
    <w:rsid w:val="000D1073"/>
    <w:rsid w:val="000D1121"/>
    <w:rsid w:val="000D137F"/>
    <w:rsid w:val="000D17E4"/>
    <w:rsid w:val="000D22C5"/>
    <w:rsid w:val="000D3640"/>
    <w:rsid w:val="000D44EB"/>
    <w:rsid w:val="000D6546"/>
    <w:rsid w:val="000D6759"/>
    <w:rsid w:val="000D720C"/>
    <w:rsid w:val="000E0440"/>
    <w:rsid w:val="000E070D"/>
    <w:rsid w:val="000E1114"/>
    <w:rsid w:val="000E268A"/>
    <w:rsid w:val="000E3D5D"/>
    <w:rsid w:val="000E3EDA"/>
    <w:rsid w:val="000E4DFE"/>
    <w:rsid w:val="000E52DC"/>
    <w:rsid w:val="000E5450"/>
    <w:rsid w:val="000E5723"/>
    <w:rsid w:val="000E5A35"/>
    <w:rsid w:val="000E5C16"/>
    <w:rsid w:val="000E69D2"/>
    <w:rsid w:val="000E6A1A"/>
    <w:rsid w:val="000E7A68"/>
    <w:rsid w:val="000F099A"/>
    <w:rsid w:val="000F1573"/>
    <w:rsid w:val="000F1C2C"/>
    <w:rsid w:val="000F1CED"/>
    <w:rsid w:val="000F1D12"/>
    <w:rsid w:val="000F29C9"/>
    <w:rsid w:val="000F2E62"/>
    <w:rsid w:val="000F31D4"/>
    <w:rsid w:val="000F35CB"/>
    <w:rsid w:val="000F36D1"/>
    <w:rsid w:val="000F50D9"/>
    <w:rsid w:val="000F521B"/>
    <w:rsid w:val="000F5872"/>
    <w:rsid w:val="000F5BF7"/>
    <w:rsid w:val="000F6FA2"/>
    <w:rsid w:val="000F7AA4"/>
    <w:rsid w:val="00101A8C"/>
    <w:rsid w:val="001020EA"/>
    <w:rsid w:val="00102ED7"/>
    <w:rsid w:val="0010395A"/>
    <w:rsid w:val="00103C35"/>
    <w:rsid w:val="00103E3F"/>
    <w:rsid w:val="001042A3"/>
    <w:rsid w:val="00104891"/>
    <w:rsid w:val="00104FAD"/>
    <w:rsid w:val="00105160"/>
    <w:rsid w:val="00105334"/>
    <w:rsid w:val="0010558D"/>
    <w:rsid w:val="00106F42"/>
    <w:rsid w:val="0010701F"/>
    <w:rsid w:val="001073D8"/>
    <w:rsid w:val="001078C5"/>
    <w:rsid w:val="001102C7"/>
    <w:rsid w:val="00110C63"/>
    <w:rsid w:val="00111229"/>
    <w:rsid w:val="001115B3"/>
    <w:rsid w:val="00111A33"/>
    <w:rsid w:val="00112457"/>
    <w:rsid w:val="0011279E"/>
    <w:rsid w:val="00112C1E"/>
    <w:rsid w:val="00114453"/>
    <w:rsid w:val="001146FB"/>
    <w:rsid w:val="001151E2"/>
    <w:rsid w:val="00115E21"/>
    <w:rsid w:val="00116492"/>
    <w:rsid w:val="00116DD8"/>
    <w:rsid w:val="00120385"/>
    <w:rsid w:val="00120C69"/>
    <w:rsid w:val="001211A9"/>
    <w:rsid w:val="00121B04"/>
    <w:rsid w:val="00122AF5"/>
    <w:rsid w:val="00122F47"/>
    <w:rsid w:val="0012388E"/>
    <w:rsid w:val="00124469"/>
    <w:rsid w:val="00124635"/>
    <w:rsid w:val="00125172"/>
    <w:rsid w:val="00125243"/>
    <w:rsid w:val="001258DC"/>
    <w:rsid w:val="0012657B"/>
    <w:rsid w:val="001269F7"/>
    <w:rsid w:val="00127062"/>
    <w:rsid w:val="00130123"/>
    <w:rsid w:val="00130B8A"/>
    <w:rsid w:val="001315B9"/>
    <w:rsid w:val="00131B8D"/>
    <w:rsid w:val="00131E14"/>
    <w:rsid w:val="001324EC"/>
    <w:rsid w:val="00132947"/>
    <w:rsid w:val="001329D8"/>
    <w:rsid w:val="0013329B"/>
    <w:rsid w:val="001339C0"/>
    <w:rsid w:val="0013435F"/>
    <w:rsid w:val="001343B2"/>
    <w:rsid w:val="00136BA4"/>
    <w:rsid w:val="00137578"/>
    <w:rsid w:val="00137CB2"/>
    <w:rsid w:val="001402C5"/>
    <w:rsid w:val="00141680"/>
    <w:rsid w:val="001419C2"/>
    <w:rsid w:val="00143462"/>
    <w:rsid w:val="00143528"/>
    <w:rsid w:val="00143821"/>
    <w:rsid w:val="00144425"/>
    <w:rsid w:val="00144475"/>
    <w:rsid w:val="00144F16"/>
    <w:rsid w:val="0014574E"/>
    <w:rsid w:val="0014599C"/>
    <w:rsid w:val="00146BC5"/>
    <w:rsid w:val="00150276"/>
    <w:rsid w:val="00150952"/>
    <w:rsid w:val="0015119C"/>
    <w:rsid w:val="00151A84"/>
    <w:rsid w:val="00152106"/>
    <w:rsid w:val="0015254D"/>
    <w:rsid w:val="00152B4E"/>
    <w:rsid w:val="0015331E"/>
    <w:rsid w:val="001536B6"/>
    <w:rsid w:val="001539E6"/>
    <w:rsid w:val="001542D4"/>
    <w:rsid w:val="00154FB8"/>
    <w:rsid w:val="00155597"/>
    <w:rsid w:val="0015567A"/>
    <w:rsid w:val="00155718"/>
    <w:rsid w:val="00155B61"/>
    <w:rsid w:val="00157156"/>
    <w:rsid w:val="0015778A"/>
    <w:rsid w:val="00157D16"/>
    <w:rsid w:val="00160070"/>
    <w:rsid w:val="001602CD"/>
    <w:rsid w:val="001608D6"/>
    <w:rsid w:val="00160F91"/>
    <w:rsid w:val="001623ED"/>
    <w:rsid w:val="001631D9"/>
    <w:rsid w:val="00163434"/>
    <w:rsid w:val="00164310"/>
    <w:rsid w:val="00164CCF"/>
    <w:rsid w:val="00164E25"/>
    <w:rsid w:val="001664FF"/>
    <w:rsid w:val="001668BC"/>
    <w:rsid w:val="00167322"/>
    <w:rsid w:val="0017041F"/>
    <w:rsid w:val="001706BF"/>
    <w:rsid w:val="00170804"/>
    <w:rsid w:val="001710BC"/>
    <w:rsid w:val="0017277B"/>
    <w:rsid w:val="001727AD"/>
    <w:rsid w:val="00172B82"/>
    <w:rsid w:val="001733BA"/>
    <w:rsid w:val="00173EEF"/>
    <w:rsid w:val="0017412E"/>
    <w:rsid w:val="00176122"/>
    <w:rsid w:val="0017718C"/>
    <w:rsid w:val="00180404"/>
    <w:rsid w:val="00180ED1"/>
    <w:rsid w:val="0018204F"/>
    <w:rsid w:val="001829B3"/>
    <w:rsid w:val="00183C51"/>
    <w:rsid w:val="00183E61"/>
    <w:rsid w:val="0018443D"/>
    <w:rsid w:val="0018487C"/>
    <w:rsid w:val="00186D72"/>
    <w:rsid w:val="00187103"/>
    <w:rsid w:val="001879E5"/>
    <w:rsid w:val="00187AD7"/>
    <w:rsid w:val="00193176"/>
    <w:rsid w:val="00193298"/>
    <w:rsid w:val="00193844"/>
    <w:rsid w:val="00194051"/>
    <w:rsid w:val="00194AA5"/>
    <w:rsid w:val="00194DA1"/>
    <w:rsid w:val="00196394"/>
    <w:rsid w:val="001978A4"/>
    <w:rsid w:val="001A3F82"/>
    <w:rsid w:val="001A443F"/>
    <w:rsid w:val="001A45CC"/>
    <w:rsid w:val="001A47D1"/>
    <w:rsid w:val="001A4D78"/>
    <w:rsid w:val="001A62AC"/>
    <w:rsid w:val="001A670D"/>
    <w:rsid w:val="001B010C"/>
    <w:rsid w:val="001B04BE"/>
    <w:rsid w:val="001B0CEC"/>
    <w:rsid w:val="001B0D78"/>
    <w:rsid w:val="001B13D7"/>
    <w:rsid w:val="001B1B8F"/>
    <w:rsid w:val="001B2180"/>
    <w:rsid w:val="001B334B"/>
    <w:rsid w:val="001B35CA"/>
    <w:rsid w:val="001B373A"/>
    <w:rsid w:val="001B3EC2"/>
    <w:rsid w:val="001B4867"/>
    <w:rsid w:val="001B4E5E"/>
    <w:rsid w:val="001B5010"/>
    <w:rsid w:val="001B53CF"/>
    <w:rsid w:val="001B5688"/>
    <w:rsid w:val="001B59FC"/>
    <w:rsid w:val="001B5AE6"/>
    <w:rsid w:val="001B6D26"/>
    <w:rsid w:val="001B6DB4"/>
    <w:rsid w:val="001B7558"/>
    <w:rsid w:val="001B7882"/>
    <w:rsid w:val="001C0F39"/>
    <w:rsid w:val="001C16DD"/>
    <w:rsid w:val="001C1C69"/>
    <w:rsid w:val="001C1E3C"/>
    <w:rsid w:val="001C2BAF"/>
    <w:rsid w:val="001C37B1"/>
    <w:rsid w:val="001C3E91"/>
    <w:rsid w:val="001C4874"/>
    <w:rsid w:val="001C4B1F"/>
    <w:rsid w:val="001C5750"/>
    <w:rsid w:val="001C6681"/>
    <w:rsid w:val="001C6AFF"/>
    <w:rsid w:val="001C724A"/>
    <w:rsid w:val="001C73E7"/>
    <w:rsid w:val="001C7813"/>
    <w:rsid w:val="001C782C"/>
    <w:rsid w:val="001D0D6D"/>
    <w:rsid w:val="001D2001"/>
    <w:rsid w:val="001D3FA1"/>
    <w:rsid w:val="001D4596"/>
    <w:rsid w:val="001D543A"/>
    <w:rsid w:val="001D59B7"/>
    <w:rsid w:val="001D66FC"/>
    <w:rsid w:val="001D67EF"/>
    <w:rsid w:val="001D6D0B"/>
    <w:rsid w:val="001D78F3"/>
    <w:rsid w:val="001D7B6B"/>
    <w:rsid w:val="001E0776"/>
    <w:rsid w:val="001E17E5"/>
    <w:rsid w:val="001E1C4A"/>
    <w:rsid w:val="001E234C"/>
    <w:rsid w:val="001E3AF6"/>
    <w:rsid w:val="001E41B2"/>
    <w:rsid w:val="001E66D5"/>
    <w:rsid w:val="001E6CC2"/>
    <w:rsid w:val="001E71B2"/>
    <w:rsid w:val="001E7AE3"/>
    <w:rsid w:val="001F0CDF"/>
    <w:rsid w:val="001F0EFD"/>
    <w:rsid w:val="001F30ED"/>
    <w:rsid w:val="001F38F8"/>
    <w:rsid w:val="001F45FF"/>
    <w:rsid w:val="001F47A7"/>
    <w:rsid w:val="001F4E53"/>
    <w:rsid w:val="002004BF"/>
    <w:rsid w:val="0020087D"/>
    <w:rsid w:val="00200D54"/>
    <w:rsid w:val="0020103E"/>
    <w:rsid w:val="0020141D"/>
    <w:rsid w:val="00201E46"/>
    <w:rsid w:val="00201F36"/>
    <w:rsid w:val="00202D93"/>
    <w:rsid w:val="0020367B"/>
    <w:rsid w:val="00204E21"/>
    <w:rsid w:val="00210C94"/>
    <w:rsid w:val="0021196B"/>
    <w:rsid w:val="00212574"/>
    <w:rsid w:val="00213341"/>
    <w:rsid w:val="00215318"/>
    <w:rsid w:val="002158CD"/>
    <w:rsid w:val="002171EA"/>
    <w:rsid w:val="002176BE"/>
    <w:rsid w:val="00220650"/>
    <w:rsid w:val="00222507"/>
    <w:rsid w:val="00223BBD"/>
    <w:rsid w:val="0022407E"/>
    <w:rsid w:val="00225E39"/>
    <w:rsid w:val="00226D27"/>
    <w:rsid w:val="00230BFA"/>
    <w:rsid w:val="00230E26"/>
    <w:rsid w:val="00230FDE"/>
    <w:rsid w:val="002319A6"/>
    <w:rsid w:val="00231CA8"/>
    <w:rsid w:val="00232713"/>
    <w:rsid w:val="00232B5E"/>
    <w:rsid w:val="00233A9F"/>
    <w:rsid w:val="00233D25"/>
    <w:rsid w:val="00234706"/>
    <w:rsid w:val="002349B1"/>
    <w:rsid w:val="00235474"/>
    <w:rsid w:val="00235991"/>
    <w:rsid w:val="00235F9E"/>
    <w:rsid w:val="002407A8"/>
    <w:rsid w:val="00240F38"/>
    <w:rsid w:val="00241A63"/>
    <w:rsid w:val="00241FBA"/>
    <w:rsid w:val="00242586"/>
    <w:rsid w:val="00242BE1"/>
    <w:rsid w:val="00243013"/>
    <w:rsid w:val="00244F4F"/>
    <w:rsid w:val="00245447"/>
    <w:rsid w:val="002454F5"/>
    <w:rsid w:val="0024552A"/>
    <w:rsid w:val="00246D0B"/>
    <w:rsid w:val="00250CEF"/>
    <w:rsid w:val="002515F4"/>
    <w:rsid w:val="00251C93"/>
    <w:rsid w:val="00251D79"/>
    <w:rsid w:val="00251F1C"/>
    <w:rsid w:val="00253E1E"/>
    <w:rsid w:val="00254D33"/>
    <w:rsid w:val="00255C6C"/>
    <w:rsid w:val="002576BA"/>
    <w:rsid w:val="00262BD4"/>
    <w:rsid w:val="00263629"/>
    <w:rsid w:val="002638BA"/>
    <w:rsid w:val="00264375"/>
    <w:rsid w:val="00264822"/>
    <w:rsid w:val="00264BFE"/>
    <w:rsid w:val="00264DE9"/>
    <w:rsid w:val="0026527D"/>
    <w:rsid w:val="00265812"/>
    <w:rsid w:val="0026598C"/>
    <w:rsid w:val="00265CC4"/>
    <w:rsid w:val="00265DA7"/>
    <w:rsid w:val="0026613B"/>
    <w:rsid w:val="002671CE"/>
    <w:rsid w:val="0027016D"/>
    <w:rsid w:val="0027054F"/>
    <w:rsid w:val="002719CC"/>
    <w:rsid w:val="00272356"/>
    <w:rsid w:val="00272659"/>
    <w:rsid w:val="002727BD"/>
    <w:rsid w:val="00273844"/>
    <w:rsid w:val="00273E8F"/>
    <w:rsid w:val="002741EA"/>
    <w:rsid w:val="00274E84"/>
    <w:rsid w:val="00275627"/>
    <w:rsid w:val="0027741E"/>
    <w:rsid w:val="0027759C"/>
    <w:rsid w:val="002777A3"/>
    <w:rsid w:val="00280685"/>
    <w:rsid w:val="00280AB0"/>
    <w:rsid w:val="00280BFE"/>
    <w:rsid w:val="0028108A"/>
    <w:rsid w:val="0028110D"/>
    <w:rsid w:val="00281589"/>
    <w:rsid w:val="0028296E"/>
    <w:rsid w:val="00283319"/>
    <w:rsid w:val="00284C06"/>
    <w:rsid w:val="00285268"/>
    <w:rsid w:val="00286F85"/>
    <w:rsid w:val="002871C4"/>
    <w:rsid w:val="00290D9B"/>
    <w:rsid w:val="00290F0B"/>
    <w:rsid w:val="002912D9"/>
    <w:rsid w:val="00291319"/>
    <w:rsid w:val="00291351"/>
    <w:rsid w:val="00292C5C"/>
    <w:rsid w:val="0029359C"/>
    <w:rsid w:val="002944B1"/>
    <w:rsid w:val="002A0358"/>
    <w:rsid w:val="002A0F0E"/>
    <w:rsid w:val="002A1C2A"/>
    <w:rsid w:val="002A1E0D"/>
    <w:rsid w:val="002A25AC"/>
    <w:rsid w:val="002A3963"/>
    <w:rsid w:val="002A3BC3"/>
    <w:rsid w:val="002A3CA2"/>
    <w:rsid w:val="002A523D"/>
    <w:rsid w:val="002A5615"/>
    <w:rsid w:val="002A59E6"/>
    <w:rsid w:val="002A654E"/>
    <w:rsid w:val="002A6550"/>
    <w:rsid w:val="002B0DE4"/>
    <w:rsid w:val="002B126C"/>
    <w:rsid w:val="002B16C7"/>
    <w:rsid w:val="002B2FD3"/>
    <w:rsid w:val="002B3C05"/>
    <w:rsid w:val="002B4032"/>
    <w:rsid w:val="002B477E"/>
    <w:rsid w:val="002B4C94"/>
    <w:rsid w:val="002C0317"/>
    <w:rsid w:val="002C16D3"/>
    <w:rsid w:val="002C22D0"/>
    <w:rsid w:val="002C32C6"/>
    <w:rsid w:val="002C3A34"/>
    <w:rsid w:val="002C45B2"/>
    <w:rsid w:val="002C46D8"/>
    <w:rsid w:val="002C5111"/>
    <w:rsid w:val="002C7568"/>
    <w:rsid w:val="002C77EE"/>
    <w:rsid w:val="002D15FA"/>
    <w:rsid w:val="002D1623"/>
    <w:rsid w:val="002D2181"/>
    <w:rsid w:val="002D2254"/>
    <w:rsid w:val="002D278C"/>
    <w:rsid w:val="002D2843"/>
    <w:rsid w:val="002D3786"/>
    <w:rsid w:val="002D3F1C"/>
    <w:rsid w:val="002D557C"/>
    <w:rsid w:val="002D59CA"/>
    <w:rsid w:val="002D5A66"/>
    <w:rsid w:val="002D68E1"/>
    <w:rsid w:val="002D6F78"/>
    <w:rsid w:val="002D706B"/>
    <w:rsid w:val="002D7B5E"/>
    <w:rsid w:val="002D7C79"/>
    <w:rsid w:val="002E07F7"/>
    <w:rsid w:val="002E093D"/>
    <w:rsid w:val="002E1074"/>
    <w:rsid w:val="002E1E5F"/>
    <w:rsid w:val="002E3AE4"/>
    <w:rsid w:val="002E3CFB"/>
    <w:rsid w:val="002E3FA7"/>
    <w:rsid w:val="002E45BE"/>
    <w:rsid w:val="002E60F1"/>
    <w:rsid w:val="002E66B8"/>
    <w:rsid w:val="002E684F"/>
    <w:rsid w:val="002E6F05"/>
    <w:rsid w:val="002E722C"/>
    <w:rsid w:val="002E7286"/>
    <w:rsid w:val="002E7BE2"/>
    <w:rsid w:val="002E7D72"/>
    <w:rsid w:val="002F03A9"/>
    <w:rsid w:val="002F066F"/>
    <w:rsid w:val="002F0DFE"/>
    <w:rsid w:val="002F0E1B"/>
    <w:rsid w:val="002F187D"/>
    <w:rsid w:val="002F2444"/>
    <w:rsid w:val="002F2C75"/>
    <w:rsid w:val="002F2EB0"/>
    <w:rsid w:val="002F41DC"/>
    <w:rsid w:val="002F79FB"/>
    <w:rsid w:val="002F7C4A"/>
    <w:rsid w:val="0030159C"/>
    <w:rsid w:val="00302B2A"/>
    <w:rsid w:val="00302B35"/>
    <w:rsid w:val="00303B42"/>
    <w:rsid w:val="00303E7B"/>
    <w:rsid w:val="00305038"/>
    <w:rsid w:val="0030541D"/>
    <w:rsid w:val="00305895"/>
    <w:rsid w:val="003065D1"/>
    <w:rsid w:val="003067F5"/>
    <w:rsid w:val="00306949"/>
    <w:rsid w:val="00307E40"/>
    <w:rsid w:val="00307F1D"/>
    <w:rsid w:val="003100BB"/>
    <w:rsid w:val="00310D15"/>
    <w:rsid w:val="0031138C"/>
    <w:rsid w:val="00312264"/>
    <w:rsid w:val="00312B66"/>
    <w:rsid w:val="00313556"/>
    <w:rsid w:val="00313DC2"/>
    <w:rsid w:val="0031421D"/>
    <w:rsid w:val="003146DE"/>
    <w:rsid w:val="00314DA2"/>
    <w:rsid w:val="00314F33"/>
    <w:rsid w:val="003215A8"/>
    <w:rsid w:val="00321B1A"/>
    <w:rsid w:val="0032213A"/>
    <w:rsid w:val="003222AD"/>
    <w:rsid w:val="0032354A"/>
    <w:rsid w:val="003244EB"/>
    <w:rsid w:val="00325142"/>
    <w:rsid w:val="00325B6C"/>
    <w:rsid w:val="003267B9"/>
    <w:rsid w:val="00326AD8"/>
    <w:rsid w:val="00326F3C"/>
    <w:rsid w:val="00326F97"/>
    <w:rsid w:val="003273A9"/>
    <w:rsid w:val="0033077A"/>
    <w:rsid w:val="00330B2A"/>
    <w:rsid w:val="003334BE"/>
    <w:rsid w:val="00334291"/>
    <w:rsid w:val="00335F5C"/>
    <w:rsid w:val="0033673F"/>
    <w:rsid w:val="00337EAC"/>
    <w:rsid w:val="00337FBF"/>
    <w:rsid w:val="003400CC"/>
    <w:rsid w:val="00340A08"/>
    <w:rsid w:val="003425DB"/>
    <w:rsid w:val="00342B50"/>
    <w:rsid w:val="00342E42"/>
    <w:rsid w:val="00343915"/>
    <w:rsid w:val="00343AC8"/>
    <w:rsid w:val="00343B3B"/>
    <w:rsid w:val="00343D65"/>
    <w:rsid w:val="003450CC"/>
    <w:rsid w:val="003452B1"/>
    <w:rsid w:val="00345FAF"/>
    <w:rsid w:val="003460BF"/>
    <w:rsid w:val="003466B2"/>
    <w:rsid w:val="003477B8"/>
    <w:rsid w:val="0035153C"/>
    <w:rsid w:val="003515E7"/>
    <w:rsid w:val="003527D2"/>
    <w:rsid w:val="00353324"/>
    <w:rsid w:val="00357998"/>
    <w:rsid w:val="00357D9D"/>
    <w:rsid w:val="00361CB7"/>
    <w:rsid w:val="00361F03"/>
    <w:rsid w:val="0036201B"/>
    <w:rsid w:val="00362A76"/>
    <w:rsid w:val="00364190"/>
    <w:rsid w:val="00365A78"/>
    <w:rsid w:val="003664B2"/>
    <w:rsid w:val="00366E61"/>
    <w:rsid w:val="003670DF"/>
    <w:rsid w:val="00367291"/>
    <w:rsid w:val="003674C3"/>
    <w:rsid w:val="0036778D"/>
    <w:rsid w:val="00371046"/>
    <w:rsid w:val="00371CE8"/>
    <w:rsid w:val="00371D6F"/>
    <w:rsid w:val="00371D96"/>
    <w:rsid w:val="00371FA8"/>
    <w:rsid w:val="003725CA"/>
    <w:rsid w:val="00374166"/>
    <w:rsid w:val="0037478E"/>
    <w:rsid w:val="00375912"/>
    <w:rsid w:val="00376834"/>
    <w:rsid w:val="0037768F"/>
    <w:rsid w:val="00377BEF"/>
    <w:rsid w:val="003821F5"/>
    <w:rsid w:val="003823D8"/>
    <w:rsid w:val="00383A0A"/>
    <w:rsid w:val="00384004"/>
    <w:rsid w:val="003855F1"/>
    <w:rsid w:val="00385719"/>
    <w:rsid w:val="0038669D"/>
    <w:rsid w:val="0038749F"/>
    <w:rsid w:val="00387923"/>
    <w:rsid w:val="003913FF"/>
    <w:rsid w:val="00392116"/>
    <w:rsid w:val="00393572"/>
    <w:rsid w:val="00393CB3"/>
    <w:rsid w:val="003942F0"/>
    <w:rsid w:val="00394849"/>
    <w:rsid w:val="00394D1F"/>
    <w:rsid w:val="003965C1"/>
    <w:rsid w:val="003965FB"/>
    <w:rsid w:val="00396FB1"/>
    <w:rsid w:val="00397582"/>
    <w:rsid w:val="00397B7A"/>
    <w:rsid w:val="003A112E"/>
    <w:rsid w:val="003A3EE7"/>
    <w:rsid w:val="003A4F07"/>
    <w:rsid w:val="003A5B8A"/>
    <w:rsid w:val="003A725B"/>
    <w:rsid w:val="003A78E1"/>
    <w:rsid w:val="003B1C1D"/>
    <w:rsid w:val="003B1CBE"/>
    <w:rsid w:val="003B2678"/>
    <w:rsid w:val="003B2C63"/>
    <w:rsid w:val="003B38EC"/>
    <w:rsid w:val="003B3F6B"/>
    <w:rsid w:val="003B4CC8"/>
    <w:rsid w:val="003B58B3"/>
    <w:rsid w:val="003B606A"/>
    <w:rsid w:val="003B62F8"/>
    <w:rsid w:val="003B6814"/>
    <w:rsid w:val="003B6A98"/>
    <w:rsid w:val="003B7091"/>
    <w:rsid w:val="003B7E7A"/>
    <w:rsid w:val="003C0DF1"/>
    <w:rsid w:val="003C1499"/>
    <w:rsid w:val="003C28F7"/>
    <w:rsid w:val="003C2F8A"/>
    <w:rsid w:val="003C3DA9"/>
    <w:rsid w:val="003C56DC"/>
    <w:rsid w:val="003C5A65"/>
    <w:rsid w:val="003C5CB3"/>
    <w:rsid w:val="003C6D66"/>
    <w:rsid w:val="003C7C9E"/>
    <w:rsid w:val="003D005E"/>
    <w:rsid w:val="003D00A3"/>
    <w:rsid w:val="003D0375"/>
    <w:rsid w:val="003D05E8"/>
    <w:rsid w:val="003D0D91"/>
    <w:rsid w:val="003D10BB"/>
    <w:rsid w:val="003D11B5"/>
    <w:rsid w:val="003D2444"/>
    <w:rsid w:val="003D2F8A"/>
    <w:rsid w:val="003D3491"/>
    <w:rsid w:val="003D48C5"/>
    <w:rsid w:val="003D4E2D"/>
    <w:rsid w:val="003D5A5B"/>
    <w:rsid w:val="003D5BD2"/>
    <w:rsid w:val="003D5C2B"/>
    <w:rsid w:val="003D6CF9"/>
    <w:rsid w:val="003D79E1"/>
    <w:rsid w:val="003D7FAC"/>
    <w:rsid w:val="003E28C4"/>
    <w:rsid w:val="003E2FC9"/>
    <w:rsid w:val="003E3A19"/>
    <w:rsid w:val="003E4B7F"/>
    <w:rsid w:val="003E5600"/>
    <w:rsid w:val="003E573B"/>
    <w:rsid w:val="003E6F6A"/>
    <w:rsid w:val="003E6FC4"/>
    <w:rsid w:val="003F0671"/>
    <w:rsid w:val="003F111C"/>
    <w:rsid w:val="003F1B52"/>
    <w:rsid w:val="003F1E39"/>
    <w:rsid w:val="003F2110"/>
    <w:rsid w:val="003F2527"/>
    <w:rsid w:val="003F2AB3"/>
    <w:rsid w:val="003F2B65"/>
    <w:rsid w:val="003F3177"/>
    <w:rsid w:val="003F3576"/>
    <w:rsid w:val="003F38D4"/>
    <w:rsid w:val="003F3DE9"/>
    <w:rsid w:val="003F3FD6"/>
    <w:rsid w:val="003F5D64"/>
    <w:rsid w:val="003F6524"/>
    <w:rsid w:val="003F6D9D"/>
    <w:rsid w:val="00400379"/>
    <w:rsid w:val="004010C1"/>
    <w:rsid w:val="0040181D"/>
    <w:rsid w:val="00401CE1"/>
    <w:rsid w:val="00402186"/>
    <w:rsid w:val="00402D24"/>
    <w:rsid w:val="00403580"/>
    <w:rsid w:val="00403A64"/>
    <w:rsid w:val="00403CD8"/>
    <w:rsid w:val="00403F8B"/>
    <w:rsid w:val="00404556"/>
    <w:rsid w:val="00405CA4"/>
    <w:rsid w:val="00406C5B"/>
    <w:rsid w:val="00410800"/>
    <w:rsid w:val="00411088"/>
    <w:rsid w:val="00411283"/>
    <w:rsid w:val="00411EFC"/>
    <w:rsid w:val="0041464F"/>
    <w:rsid w:val="004150BD"/>
    <w:rsid w:val="004151EA"/>
    <w:rsid w:val="004157A9"/>
    <w:rsid w:val="004157CC"/>
    <w:rsid w:val="004162E2"/>
    <w:rsid w:val="0041692B"/>
    <w:rsid w:val="00416CEA"/>
    <w:rsid w:val="0042062E"/>
    <w:rsid w:val="00420C93"/>
    <w:rsid w:val="00420CF1"/>
    <w:rsid w:val="00421CA7"/>
    <w:rsid w:val="0042232E"/>
    <w:rsid w:val="00422B66"/>
    <w:rsid w:val="0042359A"/>
    <w:rsid w:val="00426F75"/>
    <w:rsid w:val="00427073"/>
    <w:rsid w:val="00427149"/>
    <w:rsid w:val="0043044C"/>
    <w:rsid w:val="004308ED"/>
    <w:rsid w:val="00430DCA"/>
    <w:rsid w:val="0043133A"/>
    <w:rsid w:val="004313A4"/>
    <w:rsid w:val="00431853"/>
    <w:rsid w:val="00431C7D"/>
    <w:rsid w:val="00431F37"/>
    <w:rsid w:val="00432192"/>
    <w:rsid w:val="00433C44"/>
    <w:rsid w:val="0043402F"/>
    <w:rsid w:val="004347C0"/>
    <w:rsid w:val="00435BAC"/>
    <w:rsid w:val="0043654C"/>
    <w:rsid w:val="00436668"/>
    <w:rsid w:val="00437FC8"/>
    <w:rsid w:val="004400B2"/>
    <w:rsid w:val="00440467"/>
    <w:rsid w:val="00440AAE"/>
    <w:rsid w:val="00440B9F"/>
    <w:rsid w:val="004415DF"/>
    <w:rsid w:val="004421CC"/>
    <w:rsid w:val="004430AD"/>
    <w:rsid w:val="004435CD"/>
    <w:rsid w:val="00445545"/>
    <w:rsid w:val="004456B9"/>
    <w:rsid w:val="00445CCB"/>
    <w:rsid w:val="00446C85"/>
    <w:rsid w:val="00447393"/>
    <w:rsid w:val="00447A73"/>
    <w:rsid w:val="004503B0"/>
    <w:rsid w:val="0045130A"/>
    <w:rsid w:val="00452698"/>
    <w:rsid w:val="00453B34"/>
    <w:rsid w:val="00454035"/>
    <w:rsid w:val="004542A5"/>
    <w:rsid w:val="00454693"/>
    <w:rsid w:val="004557F5"/>
    <w:rsid w:val="004567F5"/>
    <w:rsid w:val="0045698B"/>
    <w:rsid w:val="00456C26"/>
    <w:rsid w:val="00457EFE"/>
    <w:rsid w:val="004603C3"/>
    <w:rsid w:val="00461CA6"/>
    <w:rsid w:val="00462139"/>
    <w:rsid w:val="004625F7"/>
    <w:rsid w:val="00463F0F"/>
    <w:rsid w:val="004644D2"/>
    <w:rsid w:val="00464A35"/>
    <w:rsid w:val="00465E82"/>
    <w:rsid w:val="00466473"/>
    <w:rsid w:val="00467396"/>
    <w:rsid w:val="004679A1"/>
    <w:rsid w:val="00467FE5"/>
    <w:rsid w:val="00470268"/>
    <w:rsid w:val="00470B48"/>
    <w:rsid w:val="00471D65"/>
    <w:rsid w:val="00471E41"/>
    <w:rsid w:val="004729F9"/>
    <w:rsid w:val="00473916"/>
    <w:rsid w:val="00473AFA"/>
    <w:rsid w:val="00473B25"/>
    <w:rsid w:val="00476515"/>
    <w:rsid w:val="00476A40"/>
    <w:rsid w:val="00476CD3"/>
    <w:rsid w:val="00477013"/>
    <w:rsid w:val="004771A9"/>
    <w:rsid w:val="004800A5"/>
    <w:rsid w:val="004806C1"/>
    <w:rsid w:val="00481A27"/>
    <w:rsid w:val="00484DA9"/>
    <w:rsid w:val="004855D7"/>
    <w:rsid w:val="00485672"/>
    <w:rsid w:val="0048617D"/>
    <w:rsid w:val="004862E1"/>
    <w:rsid w:val="00486572"/>
    <w:rsid w:val="004871C6"/>
    <w:rsid w:val="004873B6"/>
    <w:rsid w:val="004878CA"/>
    <w:rsid w:val="00487E6A"/>
    <w:rsid w:val="00490E7E"/>
    <w:rsid w:val="00490FFB"/>
    <w:rsid w:val="004917CB"/>
    <w:rsid w:val="00492095"/>
    <w:rsid w:val="0049279D"/>
    <w:rsid w:val="004938E5"/>
    <w:rsid w:val="0049571C"/>
    <w:rsid w:val="00495F9F"/>
    <w:rsid w:val="00496391"/>
    <w:rsid w:val="00496DAB"/>
    <w:rsid w:val="0049718E"/>
    <w:rsid w:val="004A212D"/>
    <w:rsid w:val="004A37F3"/>
    <w:rsid w:val="004A4BA2"/>
    <w:rsid w:val="004A57FB"/>
    <w:rsid w:val="004B028A"/>
    <w:rsid w:val="004B0B01"/>
    <w:rsid w:val="004B0D18"/>
    <w:rsid w:val="004B1765"/>
    <w:rsid w:val="004B1818"/>
    <w:rsid w:val="004B1976"/>
    <w:rsid w:val="004B1A96"/>
    <w:rsid w:val="004B272F"/>
    <w:rsid w:val="004B29D8"/>
    <w:rsid w:val="004B3F41"/>
    <w:rsid w:val="004B3F8B"/>
    <w:rsid w:val="004B570D"/>
    <w:rsid w:val="004B638F"/>
    <w:rsid w:val="004B64AB"/>
    <w:rsid w:val="004B6D10"/>
    <w:rsid w:val="004C080F"/>
    <w:rsid w:val="004C3230"/>
    <w:rsid w:val="004C329C"/>
    <w:rsid w:val="004C3ABA"/>
    <w:rsid w:val="004C3D8C"/>
    <w:rsid w:val="004C5A73"/>
    <w:rsid w:val="004C5ABF"/>
    <w:rsid w:val="004C6A4F"/>
    <w:rsid w:val="004C7D57"/>
    <w:rsid w:val="004D0339"/>
    <w:rsid w:val="004D1048"/>
    <w:rsid w:val="004D1109"/>
    <w:rsid w:val="004D21B7"/>
    <w:rsid w:val="004D4BD2"/>
    <w:rsid w:val="004D524F"/>
    <w:rsid w:val="004D5446"/>
    <w:rsid w:val="004D70E0"/>
    <w:rsid w:val="004D7990"/>
    <w:rsid w:val="004D7F30"/>
    <w:rsid w:val="004E0692"/>
    <w:rsid w:val="004E081A"/>
    <w:rsid w:val="004E0C63"/>
    <w:rsid w:val="004E16DA"/>
    <w:rsid w:val="004E1856"/>
    <w:rsid w:val="004E193E"/>
    <w:rsid w:val="004E25BD"/>
    <w:rsid w:val="004E2A3B"/>
    <w:rsid w:val="004E2FA2"/>
    <w:rsid w:val="004E32EF"/>
    <w:rsid w:val="004E42ED"/>
    <w:rsid w:val="004E4309"/>
    <w:rsid w:val="004E5791"/>
    <w:rsid w:val="004E59EE"/>
    <w:rsid w:val="004E5EAE"/>
    <w:rsid w:val="004E6BFF"/>
    <w:rsid w:val="004E76B7"/>
    <w:rsid w:val="004E7D47"/>
    <w:rsid w:val="004E7E3C"/>
    <w:rsid w:val="004E7EA0"/>
    <w:rsid w:val="004E7EDE"/>
    <w:rsid w:val="004F0B2B"/>
    <w:rsid w:val="004F11A9"/>
    <w:rsid w:val="004F1E30"/>
    <w:rsid w:val="004F2320"/>
    <w:rsid w:val="004F2C38"/>
    <w:rsid w:val="004F3C7E"/>
    <w:rsid w:val="004F491F"/>
    <w:rsid w:val="004F4CA5"/>
    <w:rsid w:val="004F544D"/>
    <w:rsid w:val="004F5A34"/>
    <w:rsid w:val="004F5D90"/>
    <w:rsid w:val="004F6043"/>
    <w:rsid w:val="004F6B75"/>
    <w:rsid w:val="004F6C5B"/>
    <w:rsid w:val="004F714C"/>
    <w:rsid w:val="004F7825"/>
    <w:rsid w:val="004F78CD"/>
    <w:rsid w:val="004F7DB5"/>
    <w:rsid w:val="0050011D"/>
    <w:rsid w:val="00500BB9"/>
    <w:rsid w:val="00500F95"/>
    <w:rsid w:val="005018B8"/>
    <w:rsid w:val="00501C0C"/>
    <w:rsid w:val="00502229"/>
    <w:rsid w:val="00503A71"/>
    <w:rsid w:val="00503FC9"/>
    <w:rsid w:val="0050440B"/>
    <w:rsid w:val="00504498"/>
    <w:rsid w:val="0050570F"/>
    <w:rsid w:val="005066E8"/>
    <w:rsid w:val="00507BF3"/>
    <w:rsid w:val="00510340"/>
    <w:rsid w:val="00510A6A"/>
    <w:rsid w:val="005113FD"/>
    <w:rsid w:val="00511C51"/>
    <w:rsid w:val="00512893"/>
    <w:rsid w:val="0051378D"/>
    <w:rsid w:val="00514A36"/>
    <w:rsid w:val="00514FD2"/>
    <w:rsid w:val="005167FE"/>
    <w:rsid w:val="00517400"/>
    <w:rsid w:val="0052042E"/>
    <w:rsid w:val="00520E8C"/>
    <w:rsid w:val="005223C0"/>
    <w:rsid w:val="00522410"/>
    <w:rsid w:val="005227EC"/>
    <w:rsid w:val="005233B3"/>
    <w:rsid w:val="00526B2A"/>
    <w:rsid w:val="0053043E"/>
    <w:rsid w:val="00530440"/>
    <w:rsid w:val="005305AE"/>
    <w:rsid w:val="00532D9F"/>
    <w:rsid w:val="00533097"/>
    <w:rsid w:val="0053313B"/>
    <w:rsid w:val="0053374A"/>
    <w:rsid w:val="00533792"/>
    <w:rsid w:val="00533B4D"/>
    <w:rsid w:val="00536810"/>
    <w:rsid w:val="00536AD8"/>
    <w:rsid w:val="00536D9A"/>
    <w:rsid w:val="0053759C"/>
    <w:rsid w:val="00541754"/>
    <w:rsid w:val="005422C2"/>
    <w:rsid w:val="00542867"/>
    <w:rsid w:val="0054357C"/>
    <w:rsid w:val="0054376B"/>
    <w:rsid w:val="00543A37"/>
    <w:rsid w:val="00543F9C"/>
    <w:rsid w:val="005443D0"/>
    <w:rsid w:val="00545715"/>
    <w:rsid w:val="00546065"/>
    <w:rsid w:val="0054660C"/>
    <w:rsid w:val="005468F6"/>
    <w:rsid w:val="005469B2"/>
    <w:rsid w:val="00551172"/>
    <w:rsid w:val="00552194"/>
    <w:rsid w:val="00554F37"/>
    <w:rsid w:val="00555681"/>
    <w:rsid w:val="00555699"/>
    <w:rsid w:val="00557203"/>
    <w:rsid w:val="005573D9"/>
    <w:rsid w:val="005575FC"/>
    <w:rsid w:val="00557E02"/>
    <w:rsid w:val="005604A4"/>
    <w:rsid w:val="0056196E"/>
    <w:rsid w:val="005625E8"/>
    <w:rsid w:val="00562E68"/>
    <w:rsid w:val="005632AE"/>
    <w:rsid w:val="0056468D"/>
    <w:rsid w:val="00565AF3"/>
    <w:rsid w:val="0057031B"/>
    <w:rsid w:val="00570C09"/>
    <w:rsid w:val="00570C2E"/>
    <w:rsid w:val="00571062"/>
    <w:rsid w:val="00572FD2"/>
    <w:rsid w:val="005732A2"/>
    <w:rsid w:val="0057471A"/>
    <w:rsid w:val="00574B66"/>
    <w:rsid w:val="005812A1"/>
    <w:rsid w:val="00582DAF"/>
    <w:rsid w:val="005832D2"/>
    <w:rsid w:val="005835E6"/>
    <w:rsid w:val="00583628"/>
    <w:rsid w:val="005846A7"/>
    <w:rsid w:val="00585F97"/>
    <w:rsid w:val="005866A6"/>
    <w:rsid w:val="00586A1E"/>
    <w:rsid w:val="0059000F"/>
    <w:rsid w:val="00591811"/>
    <w:rsid w:val="00592521"/>
    <w:rsid w:val="00593883"/>
    <w:rsid w:val="005947CC"/>
    <w:rsid w:val="00595256"/>
    <w:rsid w:val="00595A7B"/>
    <w:rsid w:val="00595C5A"/>
    <w:rsid w:val="00597049"/>
    <w:rsid w:val="005973C9"/>
    <w:rsid w:val="005A0084"/>
    <w:rsid w:val="005A11DC"/>
    <w:rsid w:val="005A145B"/>
    <w:rsid w:val="005A2733"/>
    <w:rsid w:val="005A29C5"/>
    <w:rsid w:val="005A335B"/>
    <w:rsid w:val="005A3B7E"/>
    <w:rsid w:val="005A48D8"/>
    <w:rsid w:val="005A4FB7"/>
    <w:rsid w:val="005A5740"/>
    <w:rsid w:val="005A664E"/>
    <w:rsid w:val="005A760F"/>
    <w:rsid w:val="005A7CDF"/>
    <w:rsid w:val="005A7DDF"/>
    <w:rsid w:val="005B0157"/>
    <w:rsid w:val="005B10A6"/>
    <w:rsid w:val="005B3853"/>
    <w:rsid w:val="005B3BDA"/>
    <w:rsid w:val="005B42AA"/>
    <w:rsid w:val="005B47A5"/>
    <w:rsid w:val="005B4E10"/>
    <w:rsid w:val="005B5078"/>
    <w:rsid w:val="005B50E9"/>
    <w:rsid w:val="005B568D"/>
    <w:rsid w:val="005B5A54"/>
    <w:rsid w:val="005B5B3E"/>
    <w:rsid w:val="005B6FF1"/>
    <w:rsid w:val="005C1AE1"/>
    <w:rsid w:val="005C301E"/>
    <w:rsid w:val="005C3502"/>
    <w:rsid w:val="005C3E97"/>
    <w:rsid w:val="005C49B5"/>
    <w:rsid w:val="005C4ED6"/>
    <w:rsid w:val="005C5379"/>
    <w:rsid w:val="005C5DF8"/>
    <w:rsid w:val="005C5E90"/>
    <w:rsid w:val="005C5F5C"/>
    <w:rsid w:val="005C6B23"/>
    <w:rsid w:val="005C73A3"/>
    <w:rsid w:val="005C7EDE"/>
    <w:rsid w:val="005D0318"/>
    <w:rsid w:val="005D0388"/>
    <w:rsid w:val="005D0609"/>
    <w:rsid w:val="005D0789"/>
    <w:rsid w:val="005D1098"/>
    <w:rsid w:val="005D150A"/>
    <w:rsid w:val="005D1C48"/>
    <w:rsid w:val="005D2707"/>
    <w:rsid w:val="005D276A"/>
    <w:rsid w:val="005D3319"/>
    <w:rsid w:val="005D3A16"/>
    <w:rsid w:val="005D3C90"/>
    <w:rsid w:val="005D419F"/>
    <w:rsid w:val="005D79BE"/>
    <w:rsid w:val="005D7B89"/>
    <w:rsid w:val="005D7C01"/>
    <w:rsid w:val="005E07CD"/>
    <w:rsid w:val="005E212A"/>
    <w:rsid w:val="005E302E"/>
    <w:rsid w:val="005E38F7"/>
    <w:rsid w:val="005E3CC6"/>
    <w:rsid w:val="005E3ED4"/>
    <w:rsid w:val="005E5295"/>
    <w:rsid w:val="005E55E4"/>
    <w:rsid w:val="005E5869"/>
    <w:rsid w:val="005E5B75"/>
    <w:rsid w:val="005E5F23"/>
    <w:rsid w:val="005E6666"/>
    <w:rsid w:val="005E6A7D"/>
    <w:rsid w:val="005E7BA0"/>
    <w:rsid w:val="005F0088"/>
    <w:rsid w:val="005F0252"/>
    <w:rsid w:val="005F14EA"/>
    <w:rsid w:val="005F17F2"/>
    <w:rsid w:val="005F364C"/>
    <w:rsid w:val="005F3D80"/>
    <w:rsid w:val="005F42FE"/>
    <w:rsid w:val="005F5BA5"/>
    <w:rsid w:val="005F75EF"/>
    <w:rsid w:val="006008CD"/>
    <w:rsid w:val="0060110E"/>
    <w:rsid w:val="006011D6"/>
    <w:rsid w:val="00602E80"/>
    <w:rsid w:val="00603859"/>
    <w:rsid w:val="00603D8F"/>
    <w:rsid w:val="00605080"/>
    <w:rsid w:val="00605E6C"/>
    <w:rsid w:val="00606469"/>
    <w:rsid w:val="00610217"/>
    <w:rsid w:val="006112BF"/>
    <w:rsid w:val="006112FA"/>
    <w:rsid w:val="00611EF1"/>
    <w:rsid w:val="00612292"/>
    <w:rsid w:val="00613AA0"/>
    <w:rsid w:val="00613B83"/>
    <w:rsid w:val="00613F39"/>
    <w:rsid w:val="006151B7"/>
    <w:rsid w:val="00615476"/>
    <w:rsid w:val="00615A2A"/>
    <w:rsid w:val="0061679A"/>
    <w:rsid w:val="00620C5D"/>
    <w:rsid w:val="006233C1"/>
    <w:rsid w:val="0062384A"/>
    <w:rsid w:val="006240C8"/>
    <w:rsid w:val="0062474F"/>
    <w:rsid w:val="006256EC"/>
    <w:rsid w:val="006258EC"/>
    <w:rsid w:val="00626FF9"/>
    <w:rsid w:val="006270D6"/>
    <w:rsid w:val="00627CB7"/>
    <w:rsid w:val="00627D89"/>
    <w:rsid w:val="006309CA"/>
    <w:rsid w:val="00630ED3"/>
    <w:rsid w:val="00631338"/>
    <w:rsid w:val="006316F4"/>
    <w:rsid w:val="00631B3C"/>
    <w:rsid w:val="006320B2"/>
    <w:rsid w:val="00632DC9"/>
    <w:rsid w:val="00634D1D"/>
    <w:rsid w:val="00635789"/>
    <w:rsid w:val="00635A80"/>
    <w:rsid w:val="00635F31"/>
    <w:rsid w:val="00636180"/>
    <w:rsid w:val="006371B8"/>
    <w:rsid w:val="00640E3B"/>
    <w:rsid w:val="006417D9"/>
    <w:rsid w:val="006430D0"/>
    <w:rsid w:val="006436CE"/>
    <w:rsid w:val="00643822"/>
    <w:rsid w:val="006445EF"/>
    <w:rsid w:val="006447E7"/>
    <w:rsid w:val="00644E79"/>
    <w:rsid w:val="00646899"/>
    <w:rsid w:val="00647223"/>
    <w:rsid w:val="00651525"/>
    <w:rsid w:val="00651903"/>
    <w:rsid w:val="00652117"/>
    <w:rsid w:val="006524C5"/>
    <w:rsid w:val="00652A2F"/>
    <w:rsid w:val="00653100"/>
    <w:rsid w:val="00653657"/>
    <w:rsid w:val="00653683"/>
    <w:rsid w:val="00653D7A"/>
    <w:rsid w:val="00654078"/>
    <w:rsid w:val="00656CE1"/>
    <w:rsid w:val="0065781A"/>
    <w:rsid w:val="00660832"/>
    <w:rsid w:val="006613D6"/>
    <w:rsid w:val="00661734"/>
    <w:rsid w:val="00661B9B"/>
    <w:rsid w:val="00662660"/>
    <w:rsid w:val="00662881"/>
    <w:rsid w:val="00662ABC"/>
    <w:rsid w:val="00662E93"/>
    <w:rsid w:val="00663241"/>
    <w:rsid w:val="006640F6"/>
    <w:rsid w:val="0066637B"/>
    <w:rsid w:val="00666C97"/>
    <w:rsid w:val="00666D51"/>
    <w:rsid w:val="00667D62"/>
    <w:rsid w:val="006706BE"/>
    <w:rsid w:val="006731D7"/>
    <w:rsid w:val="00675707"/>
    <w:rsid w:val="00675942"/>
    <w:rsid w:val="0067686D"/>
    <w:rsid w:val="00682627"/>
    <w:rsid w:val="0068289A"/>
    <w:rsid w:val="006834B8"/>
    <w:rsid w:val="00683664"/>
    <w:rsid w:val="006839DE"/>
    <w:rsid w:val="0068499E"/>
    <w:rsid w:val="00686582"/>
    <w:rsid w:val="00687DE1"/>
    <w:rsid w:val="00690553"/>
    <w:rsid w:val="00690C5D"/>
    <w:rsid w:val="00691A5A"/>
    <w:rsid w:val="006929A4"/>
    <w:rsid w:val="006941A9"/>
    <w:rsid w:val="006943CC"/>
    <w:rsid w:val="0069490B"/>
    <w:rsid w:val="00694A54"/>
    <w:rsid w:val="00694C7C"/>
    <w:rsid w:val="006956CB"/>
    <w:rsid w:val="006961D5"/>
    <w:rsid w:val="0069666D"/>
    <w:rsid w:val="00696DCA"/>
    <w:rsid w:val="006973CA"/>
    <w:rsid w:val="006A0CA7"/>
    <w:rsid w:val="006A1B28"/>
    <w:rsid w:val="006A27FC"/>
    <w:rsid w:val="006A2C4C"/>
    <w:rsid w:val="006A2E21"/>
    <w:rsid w:val="006A31CA"/>
    <w:rsid w:val="006A3744"/>
    <w:rsid w:val="006A3FDE"/>
    <w:rsid w:val="006A4273"/>
    <w:rsid w:val="006A4959"/>
    <w:rsid w:val="006A4BBA"/>
    <w:rsid w:val="006A623B"/>
    <w:rsid w:val="006A62EF"/>
    <w:rsid w:val="006A675B"/>
    <w:rsid w:val="006A698D"/>
    <w:rsid w:val="006A6B45"/>
    <w:rsid w:val="006A7830"/>
    <w:rsid w:val="006B0053"/>
    <w:rsid w:val="006B020A"/>
    <w:rsid w:val="006B1539"/>
    <w:rsid w:val="006B3B40"/>
    <w:rsid w:val="006B3C94"/>
    <w:rsid w:val="006B3E77"/>
    <w:rsid w:val="006B4152"/>
    <w:rsid w:val="006B435D"/>
    <w:rsid w:val="006B4BE1"/>
    <w:rsid w:val="006B4CA8"/>
    <w:rsid w:val="006B5791"/>
    <w:rsid w:val="006B6EA0"/>
    <w:rsid w:val="006B722F"/>
    <w:rsid w:val="006B77C5"/>
    <w:rsid w:val="006B79DE"/>
    <w:rsid w:val="006C1BA4"/>
    <w:rsid w:val="006C34C7"/>
    <w:rsid w:val="006C34D2"/>
    <w:rsid w:val="006C50DE"/>
    <w:rsid w:val="006C6D43"/>
    <w:rsid w:val="006C6E20"/>
    <w:rsid w:val="006C7AFC"/>
    <w:rsid w:val="006D30E9"/>
    <w:rsid w:val="006D3987"/>
    <w:rsid w:val="006D4543"/>
    <w:rsid w:val="006D4601"/>
    <w:rsid w:val="006D5F9F"/>
    <w:rsid w:val="006D606C"/>
    <w:rsid w:val="006D65CB"/>
    <w:rsid w:val="006D6890"/>
    <w:rsid w:val="006D71F4"/>
    <w:rsid w:val="006D7300"/>
    <w:rsid w:val="006E0FA2"/>
    <w:rsid w:val="006E2CAC"/>
    <w:rsid w:val="006E4021"/>
    <w:rsid w:val="006E423C"/>
    <w:rsid w:val="006E46F5"/>
    <w:rsid w:val="006E4773"/>
    <w:rsid w:val="006E6606"/>
    <w:rsid w:val="006E6EDE"/>
    <w:rsid w:val="006F06D0"/>
    <w:rsid w:val="006F0ECB"/>
    <w:rsid w:val="006F0FBD"/>
    <w:rsid w:val="006F2E48"/>
    <w:rsid w:val="006F2F3E"/>
    <w:rsid w:val="006F36B1"/>
    <w:rsid w:val="006F5464"/>
    <w:rsid w:val="006F634D"/>
    <w:rsid w:val="006F6CA1"/>
    <w:rsid w:val="00700936"/>
    <w:rsid w:val="00700DB6"/>
    <w:rsid w:val="00700F4D"/>
    <w:rsid w:val="007010EC"/>
    <w:rsid w:val="0070110F"/>
    <w:rsid w:val="00701141"/>
    <w:rsid w:val="00701BEB"/>
    <w:rsid w:val="007021D2"/>
    <w:rsid w:val="00702DCF"/>
    <w:rsid w:val="007034A3"/>
    <w:rsid w:val="0070357E"/>
    <w:rsid w:val="00703A9A"/>
    <w:rsid w:val="0070447E"/>
    <w:rsid w:val="007048E5"/>
    <w:rsid w:val="00704F3E"/>
    <w:rsid w:val="0070677E"/>
    <w:rsid w:val="0070683B"/>
    <w:rsid w:val="00707944"/>
    <w:rsid w:val="00712CDE"/>
    <w:rsid w:val="00713AFC"/>
    <w:rsid w:val="00714167"/>
    <w:rsid w:val="00715B4B"/>
    <w:rsid w:val="00715E8C"/>
    <w:rsid w:val="007168D7"/>
    <w:rsid w:val="007176E8"/>
    <w:rsid w:val="00720349"/>
    <w:rsid w:val="007207EE"/>
    <w:rsid w:val="0072090E"/>
    <w:rsid w:val="00722F54"/>
    <w:rsid w:val="007235BA"/>
    <w:rsid w:val="007237F8"/>
    <w:rsid w:val="00724010"/>
    <w:rsid w:val="007242EA"/>
    <w:rsid w:val="00724F10"/>
    <w:rsid w:val="00726A70"/>
    <w:rsid w:val="0072766F"/>
    <w:rsid w:val="00734077"/>
    <w:rsid w:val="00736ADD"/>
    <w:rsid w:val="00736F86"/>
    <w:rsid w:val="00737F65"/>
    <w:rsid w:val="007405AA"/>
    <w:rsid w:val="007409F0"/>
    <w:rsid w:val="00740DD3"/>
    <w:rsid w:val="00741A53"/>
    <w:rsid w:val="00741BCD"/>
    <w:rsid w:val="00741C3B"/>
    <w:rsid w:val="00742515"/>
    <w:rsid w:val="00744C82"/>
    <w:rsid w:val="00745641"/>
    <w:rsid w:val="00745A94"/>
    <w:rsid w:val="0074766F"/>
    <w:rsid w:val="00751E1D"/>
    <w:rsid w:val="00752531"/>
    <w:rsid w:val="00752D34"/>
    <w:rsid w:val="00752E63"/>
    <w:rsid w:val="007534A2"/>
    <w:rsid w:val="00753803"/>
    <w:rsid w:val="0075464E"/>
    <w:rsid w:val="00754E17"/>
    <w:rsid w:val="00755F83"/>
    <w:rsid w:val="007564F4"/>
    <w:rsid w:val="0075697F"/>
    <w:rsid w:val="00757A70"/>
    <w:rsid w:val="00757E80"/>
    <w:rsid w:val="00761227"/>
    <w:rsid w:val="00761C8B"/>
    <w:rsid w:val="00762278"/>
    <w:rsid w:val="00762874"/>
    <w:rsid w:val="007629B6"/>
    <w:rsid w:val="00763507"/>
    <w:rsid w:val="00763B1F"/>
    <w:rsid w:val="00764568"/>
    <w:rsid w:val="007649B7"/>
    <w:rsid w:val="00764DD9"/>
    <w:rsid w:val="007654F5"/>
    <w:rsid w:val="00765622"/>
    <w:rsid w:val="00765F0A"/>
    <w:rsid w:val="0076622C"/>
    <w:rsid w:val="00766303"/>
    <w:rsid w:val="00766584"/>
    <w:rsid w:val="007675B9"/>
    <w:rsid w:val="00767711"/>
    <w:rsid w:val="0076782A"/>
    <w:rsid w:val="0076782D"/>
    <w:rsid w:val="00771608"/>
    <w:rsid w:val="00772884"/>
    <w:rsid w:val="00773110"/>
    <w:rsid w:val="00774FAE"/>
    <w:rsid w:val="00777F4C"/>
    <w:rsid w:val="00777FF9"/>
    <w:rsid w:val="00781545"/>
    <w:rsid w:val="007820AA"/>
    <w:rsid w:val="007820EB"/>
    <w:rsid w:val="007825AE"/>
    <w:rsid w:val="007829AA"/>
    <w:rsid w:val="00782D0A"/>
    <w:rsid w:val="00783C62"/>
    <w:rsid w:val="0078656E"/>
    <w:rsid w:val="00787785"/>
    <w:rsid w:val="00790001"/>
    <w:rsid w:val="00790730"/>
    <w:rsid w:val="00790F55"/>
    <w:rsid w:val="007912DF"/>
    <w:rsid w:val="007915F6"/>
    <w:rsid w:val="00792724"/>
    <w:rsid w:val="00793204"/>
    <w:rsid w:val="00794245"/>
    <w:rsid w:val="00794747"/>
    <w:rsid w:val="00794B79"/>
    <w:rsid w:val="007964AA"/>
    <w:rsid w:val="00796B30"/>
    <w:rsid w:val="00796CCF"/>
    <w:rsid w:val="00797B70"/>
    <w:rsid w:val="00797CF0"/>
    <w:rsid w:val="007A0651"/>
    <w:rsid w:val="007A0BD1"/>
    <w:rsid w:val="007A142E"/>
    <w:rsid w:val="007A1F6F"/>
    <w:rsid w:val="007A20DB"/>
    <w:rsid w:val="007A4CEF"/>
    <w:rsid w:val="007A7E99"/>
    <w:rsid w:val="007B0813"/>
    <w:rsid w:val="007B09AE"/>
    <w:rsid w:val="007B12C3"/>
    <w:rsid w:val="007B1B4A"/>
    <w:rsid w:val="007B21D2"/>
    <w:rsid w:val="007B4DEF"/>
    <w:rsid w:val="007B6062"/>
    <w:rsid w:val="007B60F1"/>
    <w:rsid w:val="007B61BE"/>
    <w:rsid w:val="007B6285"/>
    <w:rsid w:val="007C0D53"/>
    <w:rsid w:val="007C20E8"/>
    <w:rsid w:val="007C3626"/>
    <w:rsid w:val="007C3A06"/>
    <w:rsid w:val="007C41CE"/>
    <w:rsid w:val="007C4B32"/>
    <w:rsid w:val="007C5184"/>
    <w:rsid w:val="007C53A1"/>
    <w:rsid w:val="007C5EF6"/>
    <w:rsid w:val="007C6E3B"/>
    <w:rsid w:val="007C797C"/>
    <w:rsid w:val="007D05A8"/>
    <w:rsid w:val="007D1659"/>
    <w:rsid w:val="007D1E87"/>
    <w:rsid w:val="007D252F"/>
    <w:rsid w:val="007D3014"/>
    <w:rsid w:val="007D4B14"/>
    <w:rsid w:val="007D511A"/>
    <w:rsid w:val="007D74A3"/>
    <w:rsid w:val="007D7ADB"/>
    <w:rsid w:val="007E04E9"/>
    <w:rsid w:val="007E264B"/>
    <w:rsid w:val="007E31ED"/>
    <w:rsid w:val="007E33AA"/>
    <w:rsid w:val="007E5034"/>
    <w:rsid w:val="007E5C5E"/>
    <w:rsid w:val="007E6669"/>
    <w:rsid w:val="007F0444"/>
    <w:rsid w:val="007F075B"/>
    <w:rsid w:val="007F0E2A"/>
    <w:rsid w:val="007F1A2F"/>
    <w:rsid w:val="007F1F76"/>
    <w:rsid w:val="007F2A22"/>
    <w:rsid w:val="007F3830"/>
    <w:rsid w:val="007F4671"/>
    <w:rsid w:val="007F537D"/>
    <w:rsid w:val="007F54B7"/>
    <w:rsid w:val="007F6765"/>
    <w:rsid w:val="007F708A"/>
    <w:rsid w:val="008009E4"/>
    <w:rsid w:val="00800FEA"/>
    <w:rsid w:val="00802901"/>
    <w:rsid w:val="00802A5B"/>
    <w:rsid w:val="00802AFE"/>
    <w:rsid w:val="00804D37"/>
    <w:rsid w:val="00804E81"/>
    <w:rsid w:val="008055F0"/>
    <w:rsid w:val="00805E9D"/>
    <w:rsid w:val="008077A6"/>
    <w:rsid w:val="0080788B"/>
    <w:rsid w:val="00807BF7"/>
    <w:rsid w:val="00810647"/>
    <w:rsid w:val="00810CC9"/>
    <w:rsid w:val="00812DBE"/>
    <w:rsid w:val="00812DD4"/>
    <w:rsid w:val="00813F99"/>
    <w:rsid w:val="0081424D"/>
    <w:rsid w:val="00814297"/>
    <w:rsid w:val="00814327"/>
    <w:rsid w:val="00814867"/>
    <w:rsid w:val="00814C80"/>
    <w:rsid w:val="0081537C"/>
    <w:rsid w:val="008156BE"/>
    <w:rsid w:val="00816526"/>
    <w:rsid w:val="008179D1"/>
    <w:rsid w:val="008203BB"/>
    <w:rsid w:val="00820A83"/>
    <w:rsid w:val="00820AC5"/>
    <w:rsid w:val="00820CD4"/>
    <w:rsid w:val="00822DB5"/>
    <w:rsid w:val="00822F9F"/>
    <w:rsid w:val="0082527D"/>
    <w:rsid w:val="008254B9"/>
    <w:rsid w:val="00825B86"/>
    <w:rsid w:val="00825ED5"/>
    <w:rsid w:val="00825EED"/>
    <w:rsid w:val="00827AB9"/>
    <w:rsid w:val="008307C5"/>
    <w:rsid w:val="00830BFC"/>
    <w:rsid w:val="008314DA"/>
    <w:rsid w:val="00831C02"/>
    <w:rsid w:val="008321FF"/>
    <w:rsid w:val="00832ACB"/>
    <w:rsid w:val="0083367B"/>
    <w:rsid w:val="00834622"/>
    <w:rsid w:val="0083564F"/>
    <w:rsid w:val="00835660"/>
    <w:rsid w:val="00835B7F"/>
    <w:rsid w:val="00835E2D"/>
    <w:rsid w:val="00836C24"/>
    <w:rsid w:val="00837120"/>
    <w:rsid w:val="008418A9"/>
    <w:rsid w:val="00842845"/>
    <w:rsid w:val="00842E1B"/>
    <w:rsid w:val="008431AC"/>
    <w:rsid w:val="008432C4"/>
    <w:rsid w:val="00844B6D"/>
    <w:rsid w:val="00846B1A"/>
    <w:rsid w:val="008476C1"/>
    <w:rsid w:val="008505AB"/>
    <w:rsid w:val="0085194F"/>
    <w:rsid w:val="0085460C"/>
    <w:rsid w:val="00855B21"/>
    <w:rsid w:val="00855FD0"/>
    <w:rsid w:val="0085621E"/>
    <w:rsid w:val="0085670F"/>
    <w:rsid w:val="00857242"/>
    <w:rsid w:val="0086214B"/>
    <w:rsid w:val="00862A6B"/>
    <w:rsid w:val="0086449F"/>
    <w:rsid w:val="008647E7"/>
    <w:rsid w:val="0086486A"/>
    <w:rsid w:val="008649B9"/>
    <w:rsid w:val="00865435"/>
    <w:rsid w:val="0086596F"/>
    <w:rsid w:val="00865A10"/>
    <w:rsid w:val="00867E96"/>
    <w:rsid w:val="00871234"/>
    <w:rsid w:val="00871B30"/>
    <w:rsid w:val="00871DB3"/>
    <w:rsid w:val="008720EF"/>
    <w:rsid w:val="00872435"/>
    <w:rsid w:val="00873809"/>
    <w:rsid w:val="0087428F"/>
    <w:rsid w:val="0087460A"/>
    <w:rsid w:val="0087540A"/>
    <w:rsid w:val="00876687"/>
    <w:rsid w:val="00877569"/>
    <w:rsid w:val="00877FBF"/>
    <w:rsid w:val="008805C3"/>
    <w:rsid w:val="008817E2"/>
    <w:rsid w:val="008821B5"/>
    <w:rsid w:val="0088239C"/>
    <w:rsid w:val="00882DD4"/>
    <w:rsid w:val="008830B3"/>
    <w:rsid w:val="00883606"/>
    <w:rsid w:val="008850D5"/>
    <w:rsid w:val="00885474"/>
    <w:rsid w:val="008858AC"/>
    <w:rsid w:val="0088597D"/>
    <w:rsid w:val="00885D64"/>
    <w:rsid w:val="00885D93"/>
    <w:rsid w:val="00887F0B"/>
    <w:rsid w:val="00890BB2"/>
    <w:rsid w:val="00891A54"/>
    <w:rsid w:val="00892087"/>
    <w:rsid w:val="0089304C"/>
    <w:rsid w:val="008936EB"/>
    <w:rsid w:val="00893D7E"/>
    <w:rsid w:val="00894E71"/>
    <w:rsid w:val="00895686"/>
    <w:rsid w:val="00895808"/>
    <w:rsid w:val="0089592C"/>
    <w:rsid w:val="00895F4C"/>
    <w:rsid w:val="008967FF"/>
    <w:rsid w:val="00896E74"/>
    <w:rsid w:val="00897036"/>
    <w:rsid w:val="00897FDA"/>
    <w:rsid w:val="008A031A"/>
    <w:rsid w:val="008A07BF"/>
    <w:rsid w:val="008A2C23"/>
    <w:rsid w:val="008A2F40"/>
    <w:rsid w:val="008A3116"/>
    <w:rsid w:val="008A31B9"/>
    <w:rsid w:val="008A46E9"/>
    <w:rsid w:val="008A53DF"/>
    <w:rsid w:val="008A599C"/>
    <w:rsid w:val="008A6BF2"/>
    <w:rsid w:val="008A70C8"/>
    <w:rsid w:val="008B2D83"/>
    <w:rsid w:val="008B316F"/>
    <w:rsid w:val="008B3246"/>
    <w:rsid w:val="008B3471"/>
    <w:rsid w:val="008B381E"/>
    <w:rsid w:val="008B4642"/>
    <w:rsid w:val="008B4843"/>
    <w:rsid w:val="008B5051"/>
    <w:rsid w:val="008B5811"/>
    <w:rsid w:val="008B61FF"/>
    <w:rsid w:val="008B7E7F"/>
    <w:rsid w:val="008C02B3"/>
    <w:rsid w:val="008C0E20"/>
    <w:rsid w:val="008C179C"/>
    <w:rsid w:val="008C186D"/>
    <w:rsid w:val="008C2FE9"/>
    <w:rsid w:val="008C50CF"/>
    <w:rsid w:val="008C560F"/>
    <w:rsid w:val="008C579F"/>
    <w:rsid w:val="008C5D47"/>
    <w:rsid w:val="008C699E"/>
    <w:rsid w:val="008C7BFF"/>
    <w:rsid w:val="008C7F2C"/>
    <w:rsid w:val="008C7F38"/>
    <w:rsid w:val="008D1787"/>
    <w:rsid w:val="008D1D4F"/>
    <w:rsid w:val="008D2888"/>
    <w:rsid w:val="008D324E"/>
    <w:rsid w:val="008D3EEF"/>
    <w:rsid w:val="008D406C"/>
    <w:rsid w:val="008D4F18"/>
    <w:rsid w:val="008D50F1"/>
    <w:rsid w:val="008D512B"/>
    <w:rsid w:val="008D51CE"/>
    <w:rsid w:val="008D6481"/>
    <w:rsid w:val="008D6D41"/>
    <w:rsid w:val="008D700D"/>
    <w:rsid w:val="008D71E3"/>
    <w:rsid w:val="008D720E"/>
    <w:rsid w:val="008D781F"/>
    <w:rsid w:val="008D7F0F"/>
    <w:rsid w:val="008D7FAD"/>
    <w:rsid w:val="008E0303"/>
    <w:rsid w:val="008E0AC9"/>
    <w:rsid w:val="008E0B54"/>
    <w:rsid w:val="008E203F"/>
    <w:rsid w:val="008E20AA"/>
    <w:rsid w:val="008E2511"/>
    <w:rsid w:val="008E2F5F"/>
    <w:rsid w:val="008E44A6"/>
    <w:rsid w:val="008E546A"/>
    <w:rsid w:val="008E6405"/>
    <w:rsid w:val="008E751C"/>
    <w:rsid w:val="008F14B5"/>
    <w:rsid w:val="008F15C2"/>
    <w:rsid w:val="008F1625"/>
    <w:rsid w:val="008F211A"/>
    <w:rsid w:val="008F302C"/>
    <w:rsid w:val="008F32AE"/>
    <w:rsid w:val="008F3708"/>
    <w:rsid w:val="008F3C15"/>
    <w:rsid w:val="008F4E98"/>
    <w:rsid w:val="008F4F68"/>
    <w:rsid w:val="008F4FF7"/>
    <w:rsid w:val="008F6603"/>
    <w:rsid w:val="008F690F"/>
    <w:rsid w:val="008F702A"/>
    <w:rsid w:val="008F7C05"/>
    <w:rsid w:val="008F7C84"/>
    <w:rsid w:val="008F7EF8"/>
    <w:rsid w:val="0090080A"/>
    <w:rsid w:val="009008C3"/>
    <w:rsid w:val="00900B68"/>
    <w:rsid w:val="00901620"/>
    <w:rsid w:val="00904E06"/>
    <w:rsid w:val="00906577"/>
    <w:rsid w:val="00906CB8"/>
    <w:rsid w:val="009072BF"/>
    <w:rsid w:val="00907C2B"/>
    <w:rsid w:val="00910CE2"/>
    <w:rsid w:val="00911052"/>
    <w:rsid w:val="009117EB"/>
    <w:rsid w:val="00911D2E"/>
    <w:rsid w:val="00912016"/>
    <w:rsid w:val="0091201E"/>
    <w:rsid w:val="00912692"/>
    <w:rsid w:val="00912792"/>
    <w:rsid w:val="00912C85"/>
    <w:rsid w:val="00913C14"/>
    <w:rsid w:val="00914737"/>
    <w:rsid w:val="00914A18"/>
    <w:rsid w:val="00914B92"/>
    <w:rsid w:val="009166AC"/>
    <w:rsid w:val="00916DD1"/>
    <w:rsid w:val="009170DF"/>
    <w:rsid w:val="00917295"/>
    <w:rsid w:val="009172CA"/>
    <w:rsid w:val="0091754D"/>
    <w:rsid w:val="00917B2E"/>
    <w:rsid w:val="00917B4D"/>
    <w:rsid w:val="009200B7"/>
    <w:rsid w:val="00920C99"/>
    <w:rsid w:val="009216E7"/>
    <w:rsid w:val="009232B8"/>
    <w:rsid w:val="009235A7"/>
    <w:rsid w:val="00923792"/>
    <w:rsid w:val="009268CE"/>
    <w:rsid w:val="00926A23"/>
    <w:rsid w:val="00926A70"/>
    <w:rsid w:val="00926AC5"/>
    <w:rsid w:val="00926DBC"/>
    <w:rsid w:val="0092747D"/>
    <w:rsid w:val="00930230"/>
    <w:rsid w:val="00930C39"/>
    <w:rsid w:val="009310E3"/>
    <w:rsid w:val="00931C05"/>
    <w:rsid w:val="009329D3"/>
    <w:rsid w:val="00934A3F"/>
    <w:rsid w:val="00935167"/>
    <w:rsid w:val="00935B41"/>
    <w:rsid w:val="009372F6"/>
    <w:rsid w:val="009373D9"/>
    <w:rsid w:val="00937EF8"/>
    <w:rsid w:val="00941154"/>
    <w:rsid w:val="009458C9"/>
    <w:rsid w:val="00946198"/>
    <w:rsid w:val="00946AD6"/>
    <w:rsid w:val="00950025"/>
    <w:rsid w:val="009500B1"/>
    <w:rsid w:val="009517E1"/>
    <w:rsid w:val="00953772"/>
    <w:rsid w:val="009552B2"/>
    <w:rsid w:val="00956229"/>
    <w:rsid w:val="00956C61"/>
    <w:rsid w:val="00957077"/>
    <w:rsid w:val="009570B6"/>
    <w:rsid w:val="0095758C"/>
    <w:rsid w:val="00957DF3"/>
    <w:rsid w:val="0096149E"/>
    <w:rsid w:val="00961F57"/>
    <w:rsid w:val="00962371"/>
    <w:rsid w:val="009625F7"/>
    <w:rsid w:val="009631CE"/>
    <w:rsid w:val="00963CE7"/>
    <w:rsid w:val="00966148"/>
    <w:rsid w:val="0096642B"/>
    <w:rsid w:val="00966495"/>
    <w:rsid w:val="00966654"/>
    <w:rsid w:val="009666EC"/>
    <w:rsid w:val="00966908"/>
    <w:rsid w:val="009672E4"/>
    <w:rsid w:val="00967836"/>
    <w:rsid w:val="0097216E"/>
    <w:rsid w:val="00974E82"/>
    <w:rsid w:val="009757BC"/>
    <w:rsid w:val="00975AD3"/>
    <w:rsid w:val="0097655B"/>
    <w:rsid w:val="009769C9"/>
    <w:rsid w:val="0097735D"/>
    <w:rsid w:val="0097746D"/>
    <w:rsid w:val="009824D2"/>
    <w:rsid w:val="00982B7E"/>
    <w:rsid w:val="009845F3"/>
    <w:rsid w:val="00984C74"/>
    <w:rsid w:val="0098556B"/>
    <w:rsid w:val="009856CF"/>
    <w:rsid w:val="00985E43"/>
    <w:rsid w:val="009864DD"/>
    <w:rsid w:val="00987853"/>
    <w:rsid w:val="00987A4E"/>
    <w:rsid w:val="00990E17"/>
    <w:rsid w:val="0099158E"/>
    <w:rsid w:val="00992F35"/>
    <w:rsid w:val="00993039"/>
    <w:rsid w:val="0099398E"/>
    <w:rsid w:val="00994073"/>
    <w:rsid w:val="009940EF"/>
    <w:rsid w:val="009945F8"/>
    <w:rsid w:val="009A01A3"/>
    <w:rsid w:val="009A0C41"/>
    <w:rsid w:val="009A1D59"/>
    <w:rsid w:val="009A2B41"/>
    <w:rsid w:val="009A2D5A"/>
    <w:rsid w:val="009A33B8"/>
    <w:rsid w:val="009A4C24"/>
    <w:rsid w:val="009A5037"/>
    <w:rsid w:val="009A5EF9"/>
    <w:rsid w:val="009A63AD"/>
    <w:rsid w:val="009A6BA1"/>
    <w:rsid w:val="009A7F29"/>
    <w:rsid w:val="009B0480"/>
    <w:rsid w:val="009B14D6"/>
    <w:rsid w:val="009B15E8"/>
    <w:rsid w:val="009B1930"/>
    <w:rsid w:val="009B245D"/>
    <w:rsid w:val="009B25C6"/>
    <w:rsid w:val="009B2746"/>
    <w:rsid w:val="009B35F7"/>
    <w:rsid w:val="009B3D7D"/>
    <w:rsid w:val="009B4658"/>
    <w:rsid w:val="009B5D58"/>
    <w:rsid w:val="009B68EA"/>
    <w:rsid w:val="009B6B4E"/>
    <w:rsid w:val="009B7695"/>
    <w:rsid w:val="009B76D9"/>
    <w:rsid w:val="009B7ABB"/>
    <w:rsid w:val="009C07E6"/>
    <w:rsid w:val="009C1971"/>
    <w:rsid w:val="009C1ACF"/>
    <w:rsid w:val="009C1F96"/>
    <w:rsid w:val="009C227A"/>
    <w:rsid w:val="009C3D76"/>
    <w:rsid w:val="009C3EE8"/>
    <w:rsid w:val="009C3FC7"/>
    <w:rsid w:val="009C4006"/>
    <w:rsid w:val="009C4081"/>
    <w:rsid w:val="009C41CC"/>
    <w:rsid w:val="009C544C"/>
    <w:rsid w:val="009C696A"/>
    <w:rsid w:val="009C74B6"/>
    <w:rsid w:val="009D1F6A"/>
    <w:rsid w:val="009D3845"/>
    <w:rsid w:val="009D487C"/>
    <w:rsid w:val="009D4EC7"/>
    <w:rsid w:val="009D55E5"/>
    <w:rsid w:val="009D6C4B"/>
    <w:rsid w:val="009D72DC"/>
    <w:rsid w:val="009D77CD"/>
    <w:rsid w:val="009D7CD7"/>
    <w:rsid w:val="009E1073"/>
    <w:rsid w:val="009E160B"/>
    <w:rsid w:val="009E1B4D"/>
    <w:rsid w:val="009E1F2A"/>
    <w:rsid w:val="009E1F79"/>
    <w:rsid w:val="009E2962"/>
    <w:rsid w:val="009E2BE8"/>
    <w:rsid w:val="009E4714"/>
    <w:rsid w:val="009E4CE2"/>
    <w:rsid w:val="009E57AA"/>
    <w:rsid w:val="009E59DB"/>
    <w:rsid w:val="009E5AD2"/>
    <w:rsid w:val="009E6339"/>
    <w:rsid w:val="009E675A"/>
    <w:rsid w:val="009E7A8E"/>
    <w:rsid w:val="009F02C3"/>
    <w:rsid w:val="009F0370"/>
    <w:rsid w:val="009F1494"/>
    <w:rsid w:val="009F2CB5"/>
    <w:rsid w:val="009F2DBF"/>
    <w:rsid w:val="009F4503"/>
    <w:rsid w:val="009F52B5"/>
    <w:rsid w:val="009F6797"/>
    <w:rsid w:val="009F76C6"/>
    <w:rsid w:val="009F76D2"/>
    <w:rsid w:val="009F772D"/>
    <w:rsid w:val="00A00BFE"/>
    <w:rsid w:val="00A02139"/>
    <w:rsid w:val="00A02A3C"/>
    <w:rsid w:val="00A02C19"/>
    <w:rsid w:val="00A03ABF"/>
    <w:rsid w:val="00A04C47"/>
    <w:rsid w:val="00A0508D"/>
    <w:rsid w:val="00A0530E"/>
    <w:rsid w:val="00A05742"/>
    <w:rsid w:val="00A05BEA"/>
    <w:rsid w:val="00A06AEB"/>
    <w:rsid w:val="00A073A1"/>
    <w:rsid w:val="00A07C01"/>
    <w:rsid w:val="00A1011B"/>
    <w:rsid w:val="00A10128"/>
    <w:rsid w:val="00A10386"/>
    <w:rsid w:val="00A10FD1"/>
    <w:rsid w:val="00A11B2E"/>
    <w:rsid w:val="00A122ED"/>
    <w:rsid w:val="00A12FDF"/>
    <w:rsid w:val="00A1303B"/>
    <w:rsid w:val="00A13335"/>
    <w:rsid w:val="00A14067"/>
    <w:rsid w:val="00A15482"/>
    <w:rsid w:val="00A15525"/>
    <w:rsid w:val="00A15EE5"/>
    <w:rsid w:val="00A163E6"/>
    <w:rsid w:val="00A1675F"/>
    <w:rsid w:val="00A16E80"/>
    <w:rsid w:val="00A204AE"/>
    <w:rsid w:val="00A20CD6"/>
    <w:rsid w:val="00A22CF9"/>
    <w:rsid w:val="00A22EA9"/>
    <w:rsid w:val="00A22F60"/>
    <w:rsid w:val="00A2466B"/>
    <w:rsid w:val="00A256CE"/>
    <w:rsid w:val="00A26FDE"/>
    <w:rsid w:val="00A27CAA"/>
    <w:rsid w:val="00A300F2"/>
    <w:rsid w:val="00A3107B"/>
    <w:rsid w:val="00A31466"/>
    <w:rsid w:val="00A32117"/>
    <w:rsid w:val="00A33FA7"/>
    <w:rsid w:val="00A35A2E"/>
    <w:rsid w:val="00A35DD8"/>
    <w:rsid w:val="00A362A1"/>
    <w:rsid w:val="00A3716E"/>
    <w:rsid w:val="00A37711"/>
    <w:rsid w:val="00A410A1"/>
    <w:rsid w:val="00A41644"/>
    <w:rsid w:val="00A4206D"/>
    <w:rsid w:val="00A42B4E"/>
    <w:rsid w:val="00A42B96"/>
    <w:rsid w:val="00A435E7"/>
    <w:rsid w:val="00A44AE3"/>
    <w:rsid w:val="00A44BBF"/>
    <w:rsid w:val="00A44D39"/>
    <w:rsid w:val="00A52AFC"/>
    <w:rsid w:val="00A530A8"/>
    <w:rsid w:val="00A53354"/>
    <w:rsid w:val="00A537EF"/>
    <w:rsid w:val="00A53ED9"/>
    <w:rsid w:val="00A5451D"/>
    <w:rsid w:val="00A54823"/>
    <w:rsid w:val="00A55466"/>
    <w:rsid w:val="00A555F0"/>
    <w:rsid w:val="00A55F9E"/>
    <w:rsid w:val="00A56217"/>
    <w:rsid w:val="00A57115"/>
    <w:rsid w:val="00A57F83"/>
    <w:rsid w:val="00A6005B"/>
    <w:rsid w:val="00A60543"/>
    <w:rsid w:val="00A60A08"/>
    <w:rsid w:val="00A617D0"/>
    <w:rsid w:val="00A61934"/>
    <w:rsid w:val="00A61946"/>
    <w:rsid w:val="00A642A8"/>
    <w:rsid w:val="00A64F76"/>
    <w:rsid w:val="00A650C5"/>
    <w:rsid w:val="00A651B6"/>
    <w:rsid w:val="00A675BC"/>
    <w:rsid w:val="00A675FA"/>
    <w:rsid w:val="00A70378"/>
    <w:rsid w:val="00A712B0"/>
    <w:rsid w:val="00A72755"/>
    <w:rsid w:val="00A732DA"/>
    <w:rsid w:val="00A73479"/>
    <w:rsid w:val="00A73DAE"/>
    <w:rsid w:val="00A73F87"/>
    <w:rsid w:val="00A7424C"/>
    <w:rsid w:val="00A748B4"/>
    <w:rsid w:val="00A74A4F"/>
    <w:rsid w:val="00A74A60"/>
    <w:rsid w:val="00A74D03"/>
    <w:rsid w:val="00A75449"/>
    <w:rsid w:val="00A768A6"/>
    <w:rsid w:val="00A770DB"/>
    <w:rsid w:val="00A7745B"/>
    <w:rsid w:val="00A779A8"/>
    <w:rsid w:val="00A77F2E"/>
    <w:rsid w:val="00A80323"/>
    <w:rsid w:val="00A80880"/>
    <w:rsid w:val="00A81309"/>
    <w:rsid w:val="00A816CD"/>
    <w:rsid w:val="00A81705"/>
    <w:rsid w:val="00A82C9E"/>
    <w:rsid w:val="00A82E7A"/>
    <w:rsid w:val="00A83680"/>
    <w:rsid w:val="00A8409F"/>
    <w:rsid w:val="00A84888"/>
    <w:rsid w:val="00A84C5F"/>
    <w:rsid w:val="00A85033"/>
    <w:rsid w:val="00A866FF"/>
    <w:rsid w:val="00A86ED9"/>
    <w:rsid w:val="00A87151"/>
    <w:rsid w:val="00A87617"/>
    <w:rsid w:val="00A87A84"/>
    <w:rsid w:val="00A87DF6"/>
    <w:rsid w:val="00A87E9F"/>
    <w:rsid w:val="00A90A41"/>
    <w:rsid w:val="00A9145C"/>
    <w:rsid w:val="00A91808"/>
    <w:rsid w:val="00A92C24"/>
    <w:rsid w:val="00A93792"/>
    <w:rsid w:val="00A93D42"/>
    <w:rsid w:val="00A95169"/>
    <w:rsid w:val="00A95672"/>
    <w:rsid w:val="00A957C6"/>
    <w:rsid w:val="00A967F0"/>
    <w:rsid w:val="00A9717F"/>
    <w:rsid w:val="00A97ED6"/>
    <w:rsid w:val="00AA07EC"/>
    <w:rsid w:val="00AA1A28"/>
    <w:rsid w:val="00AA1AFB"/>
    <w:rsid w:val="00AA1F0C"/>
    <w:rsid w:val="00AA52FE"/>
    <w:rsid w:val="00AA5D41"/>
    <w:rsid w:val="00AA6E6F"/>
    <w:rsid w:val="00AA72E1"/>
    <w:rsid w:val="00AA7413"/>
    <w:rsid w:val="00AA7DAD"/>
    <w:rsid w:val="00AB1374"/>
    <w:rsid w:val="00AB14FF"/>
    <w:rsid w:val="00AB32E8"/>
    <w:rsid w:val="00AB3446"/>
    <w:rsid w:val="00AB3B8D"/>
    <w:rsid w:val="00AB4550"/>
    <w:rsid w:val="00AB5193"/>
    <w:rsid w:val="00AB577D"/>
    <w:rsid w:val="00AB7929"/>
    <w:rsid w:val="00AC0C61"/>
    <w:rsid w:val="00AC2913"/>
    <w:rsid w:val="00AC3739"/>
    <w:rsid w:val="00AC3F5F"/>
    <w:rsid w:val="00AC41EC"/>
    <w:rsid w:val="00AC5CEC"/>
    <w:rsid w:val="00AD09AD"/>
    <w:rsid w:val="00AD1C95"/>
    <w:rsid w:val="00AD1E84"/>
    <w:rsid w:val="00AD2649"/>
    <w:rsid w:val="00AD2825"/>
    <w:rsid w:val="00AD2F33"/>
    <w:rsid w:val="00AD33E5"/>
    <w:rsid w:val="00AD4846"/>
    <w:rsid w:val="00AD4DCF"/>
    <w:rsid w:val="00AD5FC2"/>
    <w:rsid w:val="00AD6570"/>
    <w:rsid w:val="00AD6AC8"/>
    <w:rsid w:val="00AE1A5C"/>
    <w:rsid w:val="00AE22BF"/>
    <w:rsid w:val="00AE2B8D"/>
    <w:rsid w:val="00AE32CB"/>
    <w:rsid w:val="00AE35F3"/>
    <w:rsid w:val="00AE3A75"/>
    <w:rsid w:val="00AE4C08"/>
    <w:rsid w:val="00AE52E1"/>
    <w:rsid w:val="00AE7152"/>
    <w:rsid w:val="00AE770E"/>
    <w:rsid w:val="00AF03AB"/>
    <w:rsid w:val="00AF077A"/>
    <w:rsid w:val="00AF0B68"/>
    <w:rsid w:val="00AF1188"/>
    <w:rsid w:val="00AF28E5"/>
    <w:rsid w:val="00AF3B9F"/>
    <w:rsid w:val="00AF4C4F"/>
    <w:rsid w:val="00AF69D1"/>
    <w:rsid w:val="00AF6D4B"/>
    <w:rsid w:val="00B004A2"/>
    <w:rsid w:val="00B004AA"/>
    <w:rsid w:val="00B01E5A"/>
    <w:rsid w:val="00B0364C"/>
    <w:rsid w:val="00B043AB"/>
    <w:rsid w:val="00B04452"/>
    <w:rsid w:val="00B0513E"/>
    <w:rsid w:val="00B0539E"/>
    <w:rsid w:val="00B05630"/>
    <w:rsid w:val="00B05C78"/>
    <w:rsid w:val="00B068B6"/>
    <w:rsid w:val="00B076CD"/>
    <w:rsid w:val="00B07915"/>
    <w:rsid w:val="00B10511"/>
    <w:rsid w:val="00B116A8"/>
    <w:rsid w:val="00B1282E"/>
    <w:rsid w:val="00B128D6"/>
    <w:rsid w:val="00B131AF"/>
    <w:rsid w:val="00B13748"/>
    <w:rsid w:val="00B13B13"/>
    <w:rsid w:val="00B1456A"/>
    <w:rsid w:val="00B14B67"/>
    <w:rsid w:val="00B15FAB"/>
    <w:rsid w:val="00B1685F"/>
    <w:rsid w:val="00B213C1"/>
    <w:rsid w:val="00B22AD5"/>
    <w:rsid w:val="00B25F7C"/>
    <w:rsid w:val="00B2639A"/>
    <w:rsid w:val="00B26A39"/>
    <w:rsid w:val="00B26B96"/>
    <w:rsid w:val="00B27C8E"/>
    <w:rsid w:val="00B31B07"/>
    <w:rsid w:val="00B323CE"/>
    <w:rsid w:val="00B32D36"/>
    <w:rsid w:val="00B333B4"/>
    <w:rsid w:val="00B33409"/>
    <w:rsid w:val="00B33706"/>
    <w:rsid w:val="00B34EA0"/>
    <w:rsid w:val="00B35A7F"/>
    <w:rsid w:val="00B40E1B"/>
    <w:rsid w:val="00B40F18"/>
    <w:rsid w:val="00B4197B"/>
    <w:rsid w:val="00B41997"/>
    <w:rsid w:val="00B41EE0"/>
    <w:rsid w:val="00B42B75"/>
    <w:rsid w:val="00B43BD7"/>
    <w:rsid w:val="00B43F8A"/>
    <w:rsid w:val="00B44323"/>
    <w:rsid w:val="00B4466E"/>
    <w:rsid w:val="00B446CA"/>
    <w:rsid w:val="00B44BE0"/>
    <w:rsid w:val="00B4505E"/>
    <w:rsid w:val="00B45ADE"/>
    <w:rsid w:val="00B46947"/>
    <w:rsid w:val="00B46B1E"/>
    <w:rsid w:val="00B502B8"/>
    <w:rsid w:val="00B505F0"/>
    <w:rsid w:val="00B50C08"/>
    <w:rsid w:val="00B5116F"/>
    <w:rsid w:val="00B51CCB"/>
    <w:rsid w:val="00B52777"/>
    <w:rsid w:val="00B52AE9"/>
    <w:rsid w:val="00B52E40"/>
    <w:rsid w:val="00B54722"/>
    <w:rsid w:val="00B5524A"/>
    <w:rsid w:val="00B55980"/>
    <w:rsid w:val="00B55EBF"/>
    <w:rsid w:val="00B55F66"/>
    <w:rsid w:val="00B55F8F"/>
    <w:rsid w:val="00B561FC"/>
    <w:rsid w:val="00B5718B"/>
    <w:rsid w:val="00B57DA6"/>
    <w:rsid w:val="00B6143D"/>
    <w:rsid w:val="00B61D42"/>
    <w:rsid w:val="00B621E5"/>
    <w:rsid w:val="00B62B58"/>
    <w:rsid w:val="00B63A84"/>
    <w:rsid w:val="00B63B95"/>
    <w:rsid w:val="00B63CC3"/>
    <w:rsid w:val="00B63D3F"/>
    <w:rsid w:val="00B64FBC"/>
    <w:rsid w:val="00B661B5"/>
    <w:rsid w:val="00B66721"/>
    <w:rsid w:val="00B66934"/>
    <w:rsid w:val="00B677BF"/>
    <w:rsid w:val="00B67BEA"/>
    <w:rsid w:val="00B67FED"/>
    <w:rsid w:val="00B70292"/>
    <w:rsid w:val="00B72BE3"/>
    <w:rsid w:val="00B73D31"/>
    <w:rsid w:val="00B765D9"/>
    <w:rsid w:val="00B76E85"/>
    <w:rsid w:val="00B7733D"/>
    <w:rsid w:val="00B779E8"/>
    <w:rsid w:val="00B77CE2"/>
    <w:rsid w:val="00B80916"/>
    <w:rsid w:val="00B80F40"/>
    <w:rsid w:val="00B82E00"/>
    <w:rsid w:val="00B8339C"/>
    <w:rsid w:val="00B83A9D"/>
    <w:rsid w:val="00B83D35"/>
    <w:rsid w:val="00B847C4"/>
    <w:rsid w:val="00B85FF8"/>
    <w:rsid w:val="00B87E79"/>
    <w:rsid w:val="00B907BC"/>
    <w:rsid w:val="00B90C17"/>
    <w:rsid w:val="00B9117D"/>
    <w:rsid w:val="00B915D3"/>
    <w:rsid w:val="00B91AC6"/>
    <w:rsid w:val="00B91D2A"/>
    <w:rsid w:val="00B924F9"/>
    <w:rsid w:val="00B92D43"/>
    <w:rsid w:val="00B92E81"/>
    <w:rsid w:val="00B931F6"/>
    <w:rsid w:val="00B93313"/>
    <w:rsid w:val="00B942A1"/>
    <w:rsid w:val="00B9490D"/>
    <w:rsid w:val="00B96177"/>
    <w:rsid w:val="00B96A31"/>
    <w:rsid w:val="00BA0927"/>
    <w:rsid w:val="00BA0BC8"/>
    <w:rsid w:val="00BA1E98"/>
    <w:rsid w:val="00BA2CBD"/>
    <w:rsid w:val="00BA5A02"/>
    <w:rsid w:val="00BA708B"/>
    <w:rsid w:val="00BA7CAB"/>
    <w:rsid w:val="00BB14FA"/>
    <w:rsid w:val="00BB1B28"/>
    <w:rsid w:val="00BB28B4"/>
    <w:rsid w:val="00BB34CF"/>
    <w:rsid w:val="00BB3946"/>
    <w:rsid w:val="00BB4A43"/>
    <w:rsid w:val="00BB650C"/>
    <w:rsid w:val="00BC1989"/>
    <w:rsid w:val="00BC1DB6"/>
    <w:rsid w:val="00BC2BC5"/>
    <w:rsid w:val="00BC517A"/>
    <w:rsid w:val="00BC57C3"/>
    <w:rsid w:val="00BC5FCA"/>
    <w:rsid w:val="00BC6B40"/>
    <w:rsid w:val="00BC6EEC"/>
    <w:rsid w:val="00BD0D0F"/>
    <w:rsid w:val="00BD0E63"/>
    <w:rsid w:val="00BD1C3A"/>
    <w:rsid w:val="00BD2D1D"/>
    <w:rsid w:val="00BD304F"/>
    <w:rsid w:val="00BD4159"/>
    <w:rsid w:val="00BD473D"/>
    <w:rsid w:val="00BD47BE"/>
    <w:rsid w:val="00BD50D4"/>
    <w:rsid w:val="00BD5B3B"/>
    <w:rsid w:val="00BD62C2"/>
    <w:rsid w:val="00BD6381"/>
    <w:rsid w:val="00BD6AA7"/>
    <w:rsid w:val="00BD6D91"/>
    <w:rsid w:val="00BD74D5"/>
    <w:rsid w:val="00BD7701"/>
    <w:rsid w:val="00BE00ED"/>
    <w:rsid w:val="00BE03AE"/>
    <w:rsid w:val="00BE06E0"/>
    <w:rsid w:val="00BE1738"/>
    <w:rsid w:val="00BE1F70"/>
    <w:rsid w:val="00BE261C"/>
    <w:rsid w:val="00BE2C94"/>
    <w:rsid w:val="00BE37CA"/>
    <w:rsid w:val="00BE41DC"/>
    <w:rsid w:val="00BE507D"/>
    <w:rsid w:val="00BE523C"/>
    <w:rsid w:val="00BE658B"/>
    <w:rsid w:val="00BE70BD"/>
    <w:rsid w:val="00BE7A28"/>
    <w:rsid w:val="00BF00B3"/>
    <w:rsid w:val="00BF0A12"/>
    <w:rsid w:val="00BF0E24"/>
    <w:rsid w:val="00BF0FAD"/>
    <w:rsid w:val="00BF1278"/>
    <w:rsid w:val="00BF1DAB"/>
    <w:rsid w:val="00BF312D"/>
    <w:rsid w:val="00BF327C"/>
    <w:rsid w:val="00BF3CE8"/>
    <w:rsid w:val="00BF4F78"/>
    <w:rsid w:val="00BF5CDD"/>
    <w:rsid w:val="00BF6312"/>
    <w:rsid w:val="00BF6536"/>
    <w:rsid w:val="00BF6EFC"/>
    <w:rsid w:val="00C00259"/>
    <w:rsid w:val="00C00EFA"/>
    <w:rsid w:val="00C01898"/>
    <w:rsid w:val="00C023D7"/>
    <w:rsid w:val="00C024DD"/>
    <w:rsid w:val="00C029E5"/>
    <w:rsid w:val="00C04560"/>
    <w:rsid w:val="00C061D1"/>
    <w:rsid w:val="00C062CC"/>
    <w:rsid w:val="00C07C4F"/>
    <w:rsid w:val="00C07D29"/>
    <w:rsid w:val="00C10BBA"/>
    <w:rsid w:val="00C112EA"/>
    <w:rsid w:val="00C11E1F"/>
    <w:rsid w:val="00C12B5F"/>
    <w:rsid w:val="00C16389"/>
    <w:rsid w:val="00C16421"/>
    <w:rsid w:val="00C16484"/>
    <w:rsid w:val="00C16BC9"/>
    <w:rsid w:val="00C17278"/>
    <w:rsid w:val="00C17E74"/>
    <w:rsid w:val="00C20EF1"/>
    <w:rsid w:val="00C2103E"/>
    <w:rsid w:val="00C2127C"/>
    <w:rsid w:val="00C21693"/>
    <w:rsid w:val="00C21AC1"/>
    <w:rsid w:val="00C23635"/>
    <w:rsid w:val="00C24085"/>
    <w:rsid w:val="00C245F9"/>
    <w:rsid w:val="00C2626E"/>
    <w:rsid w:val="00C27BC7"/>
    <w:rsid w:val="00C30B7D"/>
    <w:rsid w:val="00C31273"/>
    <w:rsid w:val="00C31461"/>
    <w:rsid w:val="00C32EA9"/>
    <w:rsid w:val="00C33582"/>
    <w:rsid w:val="00C33B29"/>
    <w:rsid w:val="00C341FE"/>
    <w:rsid w:val="00C35F1C"/>
    <w:rsid w:val="00C36155"/>
    <w:rsid w:val="00C365F5"/>
    <w:rsid w:val="00C36E6E"/>
    <w:rsid w:val="00C40667"/>
    <w:rsid w:val="00C408EF"/>
    <w:rsid w:val="00C409C6"/>
    <w:rsid w:val="00C41E10"/>
    <w:rsid w:val="00C42A55"/>
    <w:rsid w:val="00C4311D"/>
    <w:rsid w:val="00C4433C"/>
    <w:rsid w:val="00C46676"/>
    <w:rsid w:val="00C46851"/>
    <w:rsid w:val="00C46A51"/>
    <w:rsid w:val="00C4752C"/>
    <w:rsid w:val="00C479E2"/>
    <w:rsid w:val="00C47AAF"/>
    <w:rsid w:val="00C5054B"/>
    <w:rsid w:val="00C50BD7"/>
    <w:rsid w:val="00C517F8"/>
    <w:rsid w:val="00C518E9"/>
    <w:rsid w:val="00C519F6"/>
    <w:rsid w:val="00C51BC6"/>
    <w:rsid w:val="00C526EA"/>
    <w:rsid w:val="00C53FCF"/>
    <w:rsid w:val="00C544C2"/>
    <w:rsid w:val="00C54B27"/>
    <w:rsid w:val="00C55EBD"/>
    <w:rsid w:val="00C5730F"/>
    <w:rsid w:val="00C61CFB"/>
    <w:rsid w:val="00C621AC"/>
    <w:rsid w:val="00C64A44"/>
    <w:rsid w:val="00C64D92"/>
    <w:rsid w:val="00C657D7"/>
    <w:rsid w:val="00C661AA"/>
    <w:rsid w:val="00C67889"/>
    <w:rsid w:val="00C713BF"/>
    <w:rsid w:val="00C72E32"/>
    <w:rsid w:val="00C745EA"/>
    <w:rsid w:val="00C745F4"/>
    <w:rsid w:val="00C74815"/>
    <w:rsid w:val="00C803A8"/>
    <w:rsid w:val="00C810B8"/>
    <w:rsid w:val="00C81834"/>
    <w:rsid w:val="00C8237D"/>
    <w:rsid w:val="00C82443"/>
    <w:rsid w:val="00C82822"/>
    <w:rsid w:val="00C82FA9"/>
    <w:rsid w:val="00C83B92"/>
    <w:rsid w:val="00C83C2B"/>
    <w:rsid w:val="00C848E0"/>
    <w:rsid w:val="00C8495C"/>
    <w:rsid w:val="00C85E8E"/>
    <w:rsid w:val="00C8626D"/>
    <w:rsid w:val="00C863F2"/>
    <w:rsid w:val="00C86DBA"/>
    <w:rsid w:val="00C903EA"/>
    <w:rsid w:val="00C90DBA"/>
    <w:rsid w:val="00C9109D"/>
    <w:rsid w:val="00C91CB0"/>
    <w:rsid w:val="00C92C89"/>
    <w:rsid w:val="00C950F3"/>
    <w:rsid w:val="00C9528C"/>
    <w:rsid w:val="00C95BFB"/>
    <w:rsid w:val="00C95C1D"/>
    <w:rsid w:val="00C95D2A"/>
    <w:rsid w:val="00C96A0D"/>
    <w:rsid w:val="00C96B5F"/>
    <w:rsid w:val="00C96E23"/>
    <w:rsid w:val="00C96F4B"/>
    <w:rsid w:val="00C97999"/>
    <w:rsid w:val="00CA0E4B"/>
    <w:rsid w:val="00CA1B50"/>
    <w:rsid w:val="00CA5025"/>
    <w:rsid w:val="00CA509C"/>
    <w:rsid w:val="00CA5F29"/>
    <w:rsid w:val="00CA5FD8"/>
    <w:rsid w:val="00CA66F6"/>
    <w:rsid w:val="00CA6AA5"/>
    <w:rsid w:val="00CA6E68"/>
    <w:rsid w:val="00CA701D"/>
    <w:rsid w:val="00CA70F3"/>
    <w:rsid w:val="00CA7D41"/>
    <w:rsid w:val="00CB0721"/>
    <w:rsid w:val="00CB0C1B"/>
    <w:rsid w:val="00CB2175"/>
    <w:rsid w:val="00CB27E7"/>
    <w:rsid w:val="00CB2C07"/>
    <w:rsid w:val="00CB3616"/>
    <w:rsid w:val="00CB38FD"/>
    <w:rsid w:val="00CB396F"/>
    <w:rsid w:val="00CB4B44"/>
    <w:rsid w:val="00CB56E3"/>
    <w:rsid w:val="00CB5DDC"/>
    <w:rsid w:val="00CB7049"/>
    <w:rsid w:val="00CC013B"/>
    <w:rsid w:val="00CC0E4C"/>
    <w:rsid w:val="00CC2CC0"/>
    <w:rsid w:val="00CC36A9"/>
    <w:rsid w:val="00CC4006"/>
    <w:rsid w:val="00CC420C"/>
    <w:rsid w:val="00CC44FD"/>
    <w:rsid w:val="00CC46BE"/>
    <w:rsid w:val="00CC49A9"/>
    <w:rsid w:val="00CC4BC6"/>
    <w:rsid w:val="00CC4BDB"/>
    <w:rsid w:val="00CC5003"/>
    <w:rsid w:val="00CC559B"/>
    <w:rsid w:val="00CC5B79"/>
    <w:rsid w:val="00CC6CF5"/>
    <w:rsid w:val="00CC704B"/>
    <w:rsid w:val="00CC75DB"/>
    <w:rsid w:val="00CC7A70"/>
    <w:rsid w:val="00CC7BD8"/>
    <w:rsid w:val="00CC7E3D"/>
    <w:rsid w:val="00CC7E6B"/>
    <w:rsid w:val="00CD18F2"/>
    <w:rsid w:val="00CD3419"/>
    <w:rsid w:val="00CD363E"/>
    <w:rsid w:val="00CD44A9"/>
    <w:rsid w:val="00CD48C6"/>
    <w:rsid w:val="00CD66B7"/>
    <w:rsid w:val="00CD761C"/>
    <w:rsid w:val="00CD7CCD"/>
    <w:rsid w:val="00CD7E70"/>
    <w:rsid w:val="00CD7FB1"/>
    <w:rsid w:val="00CE0A72"/>
    <w:rsid w:val="00CE2432"/>
    <w:rsid w:val="00CE2A2E"/>
    <w:rsid w:val="00CE2EB1"/>
    <w:rsid w:val="00CE3B5D"/>
    <w:rsid w:val="00CE4190"/>
    <w:rsid w:val="00CE4C12"/>
    <w:rsid w:val="00CE4EF6"/>
    <w:rsid w:val="00CE509B"/>
    <w:rsid w:val="00CE51E4"/>
    <w:rsid w:val="00CE5286"/>
    <w:rsid w:val="00CE5DBB"/>
    <w:rsid w:val="00CE6002"/>
    <w:rsid w:val="00CE6460"/>
    <w:rsid w:val="00CE7217"/>
    <w:rsid w:val="00CE7DAB"/>
    <w:rsid w:val="00CF0DF7"/>
    <w:rsid w:val="00CF11FE"/>
    <w:rsid w:val="00CF2B8C"/>
    <w:rsid w:val="00CF2D26"/>
    <w:rsid w:val="00CF4D7B"/>
    <w:rsid w:val="00CF562B"/>
    <w:rsid w:val="00CF57FA"/>
    <w:rsid w:val="00CF5AE0"/>
    <w:rsid w:val="00CF6CB7"/>
    <w:rsid w:val="00CF799B"/>
    <w:rsid w:val="00D000AD"/>
    <w:rsid w:val="00D01457"/>
    <w:rsid w:val="00D0179F"/>
    <w:rsid w:val="00D03128"/>
    <w:rsid w:val="00D034EA"/>
    <w:rsid w:val="00D04258"/>
    <w:rsid w:val="00D0463D"/>
    <w:rsid w:val="00D04894"/>
    <w:rsid w:val="00D059D1"/>
    <w:rsid w:val="00D06663"/>
    <w:rsid w:val="00D06AB4"/>
    <w:rsid w:val="00D075FE"/>
    <w:rsid w:val="00D10DA2"/>
    <w:rsid w:val="00D1160F"/>
    <w:rsid w:val="00D123DC"/>
    <w:rsid w:val="00D12979"/>
    <w:rsid w:val="00D12B9F"/>
    <w:rsid w:val="00D136C3"/>
    <w:rsid w:val="00D13EB1"/>
    <w:rsid w:val="00D14397"/>
    <w:rsid w:val="00D146BC"/>
    <w:rsid w:val="00D155C2"/>
    <w:rsid w:val="00D1717F"/>
    <w:rsid w:val="00D2130D"/>
    <w:rsid w:val="00D21D9B"/>
    <w:rsid w:val="00D22129"/>
    <w:rsid w:val="00D25403"/>
    <w:rsid w:val="00D25D38"/>
    <w:rsid w:val="00D25E2D"/>
    <w:rsid w:val="00D26FB8"/>
    <w:rsid w:val="00D272DA"/>
    <w:rsid w:val="00D27389"/>
    <w:rsid w:val="00D30AE2"/>
    <w:rsid w:val="00D30CF3"/>
    <w:rsid w:val="00D31688"/>
    <w:rsid w:val="00D322F2"/>
    <w:rsid w:val="00D32432"/>
    <w:rsid w:val="00D32859"/>
    <w:rsid w:val="00D32AD8"/>
    <w:rsid w:val="00D331DE"/>
    <w:rsid w:val="00D348ED"/>
    <w:rsid w:val="00D34D9F"/>
    <w:rsid w:val="00D356B0"/>
    <w:rsid w:val="00D36022"/>
    <w:rsid w:val="00D36844"/>
    <w:rsid w:val="00D36D20"/>
    <w:rsid w:val="00D36DF5"/>
    <w:rsid w:val="00D403EF"/>
    <w:rsid w:val="00D417F4"/>
    <w:rsid w:val="00D41D53"/>
    <w:rsid w:val="00D43F89"/>
    <w:rsid w:val="00D44731"/>
    <w:rsid w:val="00D44945"/>
    <w:rsid w:val="00D461E0"/>
    <w:rsid w:val="00D46D60"/>
    <w:rsid w:val="00D47102"/>
    <w:rsid w:val="00D50A35"/>
    <w:rsid w:val="00D538B3"/>
    <w:rsid w:val="00D55F24"/>
    <w:rsid w:val="00D56795"/>
    <w:rsid w:val="00D57A14"/>
    <w:rsid w:val="00D57D83"/>
    <w:rsid w:val="00D6057D"/>
    <w:rsid w:val="00D60979"/>
    <w:rsid w:val="00D619DD"/>
    <w:rsid w:val="00D61CB9"/>
    <w:rsid w:val="00D61E33"/>
    <w:rsid w:val="00D63801"/>
    <w:rsid w:val="00D63A49"/>
    <w:rsid w:val="00D64722"/>
    <w:rsid w:val="00D65A1C"/>
    <w:rsid w:val="00D67730"/>
    <w:rsid w:val="00D67845"/>
    <w:rsid w:val="00D679CB"/>
    <w:rsid w:val="00D67DD3"/>
    <w:rsid w:val="00D710EC"/>
    <w:rsid w:val="00D716EB"/>
    <w:rsid w:val="00D71FB9"/>
    <w:rsid w:val="00D72A10"/>
    <w:rsid w:val="00D73026"/>
    <w:rsid w:val="00D744E9"/>
    <w:rsid w:val="00D74D79"/>
    <w:rsid w:val="00D7561A"/>
    <w:rsid w:val="00D75E45"/>
    <w:rsid w:val="00D7631C"/>
    <w:rsid w:val="00D7668C"/>
    <w:rsid w:val="00D768D2"/>
    <w:rsid w:val="00D80726"/>
    <w:rsid w:val="00D80AC1"/>
    <w:rsid w:val="00D81139"/>
    <w:rsid w:val="00D81421"/>
    <w:rsid w:val="00D8156C"/>
    <w:rsid w:val="00D83664"/>
    <w:rsid w:val="00D84111"/>
    <w:rsid w:val="00D84294"/>
    <w:rsid w:val="00D848FB"/>
    <w:rsid w:val="00D84C3D"/>
    <w:rsid w:val="00D85ACD"/>
    <w:rsid w:val="00D865B9"/>
    <w:rsid w:val="00D86AD5"/>
    <w:rsid w:val="00D913BB"/>
    <w:rsid w:val="00D92B7A"/>
    <w:rsid w:val="00D9360F"/>
    <w:rsid w:val="00D9386D"/>
    <w:rsid w:val="00D9425A"/>
    <w:rsid w:val="00D95427"/>
    <w:rsid w:val="00D95AB9"/>
    <w:rsid w:val="00D96EAF"/>
    <w:rsid w:val="00D97583"/>
    <w:rsid w:val="00D97929"/>
    <w:rsid w:val="00DA1D22"/>
    <w:rsid w:val="00DA283A"/>
    <w:rsid w:val="00DA2EFA"/>
    <w:rsid w:val="00DA3C2D"/>
    <w:rsid w:val="00DA3E5E"/>
    <w:rsid w:val="00DA473F"/>
    <w:rsid w:val="00DA7AD1"/>
    <w:rsid w:val="00DB0A16"/>
    <w:rsid w:val="00DB0E2F"/>
    <w:rsid w:val="00DB1357"/>
    <w:rsid w:val="00DB141B"/>
    <w:rsid w:val="00DB17E4"/>
    <w:rsid w:val="00DB1A62"/>
    <w:rsid w:val="00DB24EA"/>
    <w:rsid w:val="00DB2AE2"/>
    <w:rsid w:val="00DB2DC2"/>
    <w:rsid w:val="00DB40C9"/>
    <w:rsid w:val="00DB4727"/>
    <w:rsid w:val="00DB4C60"/>
    <w:rsid w:val="00DB5EC0"/>
    <w:rsid w:val="00DB6429"/>
    <w:rsid w:val="00DB7377"/>
    <w:rsid w:val="00DC00B6"/>
    <w:rsid w:val="00DC173C"/>
    <w:rsid w:val="00DC1844"/>
    <w:rsid w:val="00DC1CBF"/>
    <w:rsid w:val="00DC24E1"/>
    <w:rsid w:val="00DC3948"/>
    <w:rsid w:val="00DC3A9B"/>
    <w:rsid w:val="00DC4C9E"/>
    <w:rsid w:val="00DC4E97"/>
    <w:rsid w:val="00DC646E"/>
    <w:rsid w:val="00DC6B89"/>
    <w:rsid w:val="00DC6FE2"/>
    <w:rsid w:val="00DC75FB"/>
    <w:rsid w:val="00DC7641"/>
    <w:rsid w:val="00DC7A64"/>
    <w:rsid w:val="00DC7AE3"/>
    <w:rsid w:val="00DD0E29"/>
    <w:rsid w:val="00DD1530"/>
    <w:rsid w:val="00DD239A"/>
    <w:rsid w:val="00DD315F"/>
    <w:rsid w:val="00DD4AD4"/>
    <w:rsid w:val="00DD562E"/>
    <w:rsid w:val="00DD59F8"/>
    <w:rsid w:val="00DD5D79"/>
    <w:rsid w:val="00DD69BB"/>
    <w:rsid w:val="00DD6EA0"/>
    <w:rsid w:val="00DD70BB"/>
    <w:rsid w:val="00DE12F5"/>
    <w:rsid w:val="00DE14C2"/>
    <w:rsid w:val="00DE2EB3"/>
    <w:rsid w:val="00DE38ED"/>
    <w:rsid w:val="00DE393D"/>
    <w:rsid w:val="00DE3F23"/>
    <w:rsid w:val="00DE48A6"/>
    <w:rsid w:val="00DE68DD"/>
    <w:rsid w:val="00DE6A0C"/>
    <w:rsid w:val="00DE6F15"/>
    <w:rsid w:val="00DE7477"/>
    <w:rsid w:val="00DE7882"/>
    <w:rsid w:val="00DF0BAE"/>
    <w:rsid w:val="00DF1063"/>
    <w:rsid w:val="00DF1AF3"/>
    <w:rsid w:val="00DF1C2C"/>
    <w:rsid w:val="00DF1DF1"/>
    <w:rsid w:val="00DF2036"/>
    <w:rsid w:val="00DF27C4"/>
    <w:rsid w:val="00DF3265"/>
    <w:rsid w:val="00DF34A6"/>
    <w:rsid w:val="00DF3E28"/>
    <w:rsid w:val="00DF4FC3"/>
    <w:rsid w:val="00DF561E"/>
    <w:rsid w:val="00DF568D"/>
    <w:rsid w:val="00DF5DD0"/>
    <w:rsid w:val="00DF5E9B"/>
    <w:rsid w:val="00DF5FE1"/>
    <w:rsid w:val="00DF6499"/>
    <w:rsid w:val="00DF6580"/>
    <w:rsid w:val="00DF6B73"/>
    <w:rsid w:val="00DF71B7"/>
    <w:rsid w:val="00E000DF"/>
    <w:rsid w:val="00E0085D"/>
    <w:rsid w:val="00E00E0C"/>
    <w:rsid w:val="00E01F36"/>
    <w:rsid w:val="00E02203"/>
    <w:rsid w:val="00E02837"/>
    <w:rsid w:val="00E0303B"/>
    <w:rsid w:val="00E05A2D"/>
    <w:rsid w:val="00E07435"/>
    <w:rsid w:val="00E07719"/>
    <w:rsid w:val="00E07C22"/>
    <w:rsid w:val="00E108A9"/>
    <w:rsid w:val="00E10D7D"/>
    <w:rsid w:val="00E11B99"/>
    <w:rsid w:val="00E125FE"/>
    <w:rsid w:val="00E130F7"/>
    <w:rsid w:val="00E132C9"/>
    <w:rsid w:val="00E13728"/>
    <w:rsid w:val="00E14BD4"/>
    <w:rsid w:val="00E14EE4"/>
    <w:rsid w:val="00E16108"/>
    <w:rsid w:val="00E17CF7"/>
    <w:rsid w:val="00E17FAB"/>
    <w:rsid w:val="00E20EF6"/>
    <w:rsid w:val="00E219DA"/>
    <w:rsid w:val="00E23290"/>
    <w:rsid w:val="00E24A88"/>
    <w:rsid w:val="00E24B54"/>
    <w:rsid w:val="00E24D8F"/>
    <w:rsid w:val="00E251B7"/>
    <w:rsid w:val="00E25406"/>
    <w:rsid w:val="00E25AEF"/>
    <w:rsid w:val="00E26A0C"/>
    <w:rsid w:val="00E26D14"/>
    <w:rsid w:val="00E270AE"/>
    <w:rsid w:val="00E271A0"/>
    <w:rsid w:val="00E272DA"/>
    <w:rsid w:val="00E27325"/>
    <w:rsid w:val="00E2796E"/>
    <w:rsid w:val="00E30B21"/>
    <w:rsid w:val="00E315C7"/>
    <w:rsid w:val="00E32389"/>
    <w:rsid w:val="00E331DB"/>
    <w:rsid w:val="00E33337"/>
    <w:rsid w:val="00E33AE5"/>
    <w:rsid w:val="00E3445C"/>
    <w:rsid w:val="00E3499B"/>
    <w:rsid w:val="00E34E03"/>
    <w:rsid w:val="00E35CCE"/>
    <w:rsid w:val="00E36126"/>
    <w:rsid w:val="00E3689B"/>
    <w:rsid w:val="00E368B6"/>
    <w:rsid w:val="00E42156"/>
    <w:rsid w:val="00E42C0B"/>
    <w:rsid w:val="00E434D5"/>
    <w:rsid w:val="00E435AD"/>
    <w:rsid w:val="00E43A93"/>
    <w:rsid w:val="00E43B84"/>
    <w:rsid w:val="00E45774"/>
    <w:rsid w:val="00E4622B"/>
    <w:rsid w:val="00E47E7D"/>
    <w:rsid w:val="00E50912"/>
    <w:rsid w:val="00E513B0"/>
    <w:rsid w:val="00E51587"/>
    <w:rsid w:val="00E51F60"/>
    <w:rsid w:val="00E52A57"/>
    <w:rsid w:val="00E52CAE"/>
    <w:rsid w:val="00E52E5A"/>
    <w:rsid w:val="00E57F9D"/>
    <w:rsid w:val="00E6069D"/>
    <w:rsid w:val="00E6164A"/>
    <w:rsid w:val="00E61B19"/>
    <w:rsid w:val="00E62BE6"/>
    <w:rsid w:val="00E62C2E"/>
    <w:rsid w:val="00E63387"/>
    <w:rsid w:val="00E660BE"/>
    <w:rsid w:val="00E67D47"/>
    <w:rsid w:val="00E67E1C"/>
    <w:rsid w:val="00E714AC"/>
    <w:rsid w:val="00E7198E"/>
    <w:rsid w:val="00E71E07"/>
    <w:rsid w:val="00E728F5"/>
    <w:rsid w:val="00E72B53"/>
    <w:rsid w:val="00E72F9D"/>
    <w:rsid w:val="00E7348D"/>
    <w:rsid w:val="00E736EF"/>
    <w:rsid w:val="00E74047"/>
    <w:rsid w:val="00E752C1"/>
    <w:rsid w:val="00E758A4"/>
    <w:rsid w:val="00E76E9A"/>
    <w:rsid w:val="00E76F7F"/>
    <w:rsid w:val="00E801F7"/>
    <w:rsid w:val="00E8171A"/>
    <w:rsid w:val="00E81E8B"/>
    <w:rsid w:val="00E8267B"/>
    <w:rsid w:val="00E82DE3"/>
    <w:rsid w:val="00E83749"/>
    <w:rsid w:val="00E8382D"/>
    <w:rsid w:val="00E83CD7"/>
    <w:rsid w:val="00E845E1"/>
    <w:rsid w:val="00E84ED6"/>
    <w:rsid w:val="00E85078"/>
    <w:rsid w:val="00E85E3E"/>
    <w:rsid w:val="00E85F40"/>
    <w:rsid w:val="00E903F4"/>
    <w:rsid w:val="00E9091C"/>
    <w:rsid w:val="00E914E5"/>
    <w:rsid w:val="00E91D73"/>
    <w:rsid w:val="00E91FAD"/>
    <w:rsid w:val="00E93D69"/>
    <w:rsid w:val="00E9482D"/>
    <w:rsid w:val="00E95076"/>
    <w:rsid w:val="00E953F8"/>
    <w:rsid w:val="00E956B2"/>
    <w:rsid w:val="00E9572F"/>
    <w:rsid w:val="00E95A6E"/>
    <w:rsid w:val="00E96A05"/>
    <w:rsid w:val="00E96B87"/>
    <w:rsid w:val="00E96C36"/>
    <w:rsid w:val="00E9791F"/>
    <w:rsid w:val="00EA01BF"/>
    <w:rsid w:val="00EA0E89"/>
    <w:rsid w:val="00EA1390"/>
    <w:rsid w:val="00EA1DB5"/>
    <w:rsid w:val="00EA208D"/>
    <w:rsid w:val="00EA303A"/>
    <w:rsid w:val="00EA34C2"/>
    <w:rsid w:val="00EA4085"/>
    <w:rsid w:val="00EA48BE"/>
    <w:rsid w:val="00EA6641"/>
    <w:rsid w:val="00EA694A"/>
    <w:rsid w:val="00EA6BB9"/>
    <w:rsid w:val="00EA709F"/>
    <w:rsid w:val="00EA7E0D"/>
    <w:rsid w:val="00EA7F1E"/>
    <w:rsid w:val="00EB01C2"/>
    <w:rsid w:val="00EB1F71"/>
    <w:rsid w:val="00EB29B8"/>
    <w:rsid w:val="00EB3FF5"/>
    <w:rsid w:val="00EB5071"/>
    <w:rsid w:val="00EB7523"/>
    <w:rsid w:val="00EB7959"/>
    <w:rsid w:val="00EB7F5C"/>
    <w:rsid w:val="00EB7F7C"/>
    <w:rsid w:val="00EC0890"/>
    <w:rsid w:val="00EC132F"/>
    <w:rsid w:val="00EC1B2A"/>
    <w:rsid w:val="00EC3EAA"/>
    <w:rsid w:val="00EC3F8A"/>
    <w:rsid w:val="00EC4580"/>
    <w:rsid w:val="00EC6064"/>
    <w:rsid w:val="00EC684E"/>
    <w:rsid w:val="00ED008C"/>
    <w:rsid w:val="00ED1A42"/>
    <w:rsid w:val="00ED1D7D"/>
    <w:rsid w:val="00ED1E0B"/>
    <w:rsid w:val="00ED1E17"/>
    <w:rsid w:val="00ED202E"/>
    <w:rsid w:val="00ED2451"/>
    <w:rsid w:val="00ED42E9"/>
    <w:rsid w:val="00ED446C"/>
    <w:rsid w:val="00ED5EE4"/>
    <w:rsid w:val="00EE0012"/>
    <w:rsid w:val="00EE003A"/>
    <w:rsid w:val="00EE0891"/>
    <w:rsid w:val="00EE0F7F"/>
    <w:rsid w:val="00EE1668"/>
    <w:rsid w:val="00EE169F"/>
    <w:rsid w:val="00EE2EEE"/>
    <w:rsid w:val="00EE377E"/>
    <w:rsid w:val="00EE48C2"/>
    <w:rsid w:val="00EE4D6C"/>
    <w:rsid w:val="00EE4DCC"/>
    <w:rsid w:val="00EE5932"/>
    <w:rsid w:val="00EE698D"/>
    <w:rsid w:val="00EE76B4"/>
    <w:rsid w:val="00EE76E6"/>
    <w:rsid w:val="00EF01BF"/>
    <w:rsid w:val="00EF046A"/>
    <w:rsid w:val="00EF08E0"/>
    <w:rsid w:val="00EF121D"/>
    <w:rsid w:val="00EF182B"/>
    <w:rsid w:val="00EF3121"/>
    <w:rsid w:val="00EF316C"/>
    <w:rsid w:val="00EF39E9"/>
    <w:rsid w:val="00EF3DF1"/>
    <w:rsid w:val="00EF47EB"/>
    <w:rsid w:val="00EF4817"/>
    <w:rsid w:val="00EF4C45"/>
    <w:rsid w:val="00EF5321"/>
    <w:rsid w:val="00EF532B"/>
    <w:rsid w:val="00EF5F11"/>
    <w:rsid w:val="00EF705A"/>
    <w:rsid w:val="00EF784B"/>
    <w:rsid w:val="00EF78F2"/>
    <w:rsid w:val="00EF7EA4"/>
    <w:rsid w:val="00F0189E"/>
    <w:rsid w:val="00F02ABB"/>
    <w:rsid w:val="00F02F98"/>
    <w:rsid w:val="00F0314E"/>
    <w:rsid w:val="00F03300"/>
    <w:rsid w:val="00F03F99"/>
    <w:rsid w:val="00F05889"/>
    <w:rsid w:val="00F0673B"/>
    <w:rsid w:val="00F103E5"/>
    <w:rsid w:val="00F11865"/>
    <w:rsid w:val="00F11874"/>
    <w:rsid w:val="00F118A0"/>
    <w:rsid w:val="00F11AF4"/>
    <w:rsid w:val="00F1283A"/>
    <w:rsid w:val="00F1288B"/>
    <w:rsid w:val="00F12A6D"/>
    <w:rsid w:val="00F13B51"/>
    <w:rsid w:val="00F14396"/>
    <w:rsid w:val="00F158AA"/>
    <w:rsid w:val="00F1648E"/>
    <w:rsid w:val="00F1748C"/>
    <w:rsid w:val="00F17531"/>
    <w:rsid w:val="00F1779E"/>
    <w:rsid w:val="00F201F1"/>
    <w:rsid w:val="00F209D1"/>
    <w:rsid w:val="00F209EA"/>
    <w:rsid w:val="00F20F7A"/>
    <w:rsid w:val="00F21221"/>
    <w:rsid w:val="00F21A91"/>
    <w:rsid w:val="00F2237E"/>
    <w:rsid w:val="00F225BA"/>
    <w:rsid w:val="00F237F2"/>
    <w:rsid w:val="00F246B7"/>
    <w:rsid w:val="00F25420"/>
    <w:rsid w:val="00F256D4"/>
    <w:rsid w:val="00F25DED"/>
    <w:rsid w:val="00F26557"/>
    <w:rsid w:val="00F2686D"/>
    <w:rsid w:val="00F26CD0"/>
    <w:rsid w:val="00F273B3"/>
    <w:rsid w:val="00F27533"/>
    <w:rsid w:val="00F3045E"/>
    <w:rsid w:val="00F31768"/>
    <w:rsid w:val="00F322D2"/>
    <w:rsid w:val="00F328D3"/>
    <w:rsid w:val="00F33EE5"/>
    <w:rsid w:val="00F348EF"/>
    <w:rsid w:val="00F35FD1"/>
    <w:rsid w:val="00F3663B"/>
    <w:rsid w:val="00F37D32"/>
    <w:rsid w:val="00F402B1"/>
    <w:rsid w:val="00F416E7"/>
    <w:rsid w:val="00F4209D"/>
    <w:rsid w:val="00F4249D"/>
    <w:rsid w:val="00F426E4"/>
    <w:rsid w:val="00F42D53"/>
    <w:rsid w:val="00F440BF"/>
    <w:rsid w:val="00F44283"/>
    <w:rsid w:val="00F44ACC"/>
    <w:rsid w:val="00F46987"/>
    <w:rsid w:val="00F473DC"/>
    <w:rsid w:val="00F4793D"/>
    <w:rsid w:val="00F5058A"/>
    <w:rsid w:val="00F51464"/>
    <w:rsid w:val="00F53648"/>
    <w:rsid w:val="00F538B2"/>
    <w:rsid w:val="00F54DA1"/>
    <w:rsid w:val="00F554BE"/>
    <w:rsid w:val="00F55E63"/>
    <w:rsid w:val="00F55FE5"/>
    <w:rsid w:val="00F56BBC"/>
    <w:rsid w:val="00F57245"/>
    <w:rsid w:val="00F57B77"/>
    <w:rsid w:val="00F62895"/>
    <w:rsid w:val="00F63610"/>
    <w:rsid w:val="00F64426"/>
    <w:rsid w:val="00F65F51"/>
    <w:rsid w:val="00F6638F"/>
    <w:rsid w:val="00F667DD"/>
    <w:rsid w:val="00F66D41"/>
    <w:rsid w:val="00F67CE3"/>
    <w:rsid w:val="00F70408"/>
    <w:rsid w:val="00F70764"/>
    <w:rsid w:val="00F70B41"/>
    <w:rsid w:val="00F711C8"/>
    <w:rsid w:val="00F717B2"/>
    <w:rsid w:val="00F71DE4"/>
    <w:rsid w:val="00F72294"/>
    <w:rsid w:val="00F7272D"/>
    <w:rsid w:val="00F72EB9"/>
    <w:rsid w:val="00F737C5"/>
    <w:rsid w:val="00F73A79"/>
    <w:rsid w:val="00F74761"/>
    <w:rsid w:val="00F764B0"/>
    <w:rsid w:val="00F76577"/>
    <w:rsid w:val="00F7682B"/>
    <w:rsid w:val="00F7740A"/>
    <w:rsid w:val="00F7759D"/>
    <w:rsid w:val="00F7787D"/>
    <w:rsid w:val="00F77A9E"/>
    <w:rsid w:val="00F77BE9"/>
    <w:rsid w:val="00F77F28"/>
    <w:rsid w:val="00F81909"/>
    <w:rsid w:val="00F829FA"/>
    <w:rsid w:val="00F82BD0"/>
    <w:rsid w:val="00F82F52"/>
    <w:rsid w:val="00F83A76"/>
    <w:rsid w:val="00F87381"/>
    <w:rsid w:val="00F87986"/>
    <w:rsid w:val="00F879B9"/>
    <w:rsid w:val="00F87C27"/>
    <w:rsid w:val="00F902FF"/>
    <w:rsid w:val="00F904DA"/>
    <w:rsid w:val="00F90712"/>
    <w:rsid w:val="00F91220"/>
    <w:rsid w:val="00F91F38"/>
    <w:rsid w:val="00F92D7F"/>
    <w:rsid w:val="00F9318F"/>
    <w:rsid w:val="00F94D04"/>
    <w:rsid w:val="00F9588A"/>
    <w:rsid w:val="00F968E8"/>
    <w:rsid w:val="00F975BB"/>
    <w:rsid w:val="00F978C6"/>
    <w:rsid w:val="00F97ADF"/>
    <w:rsid w:val="00F97C9F"/>
    <w:rsid w:val="00F97E61"/>
    <w:rsid w:val="00FA04D1"/>
    <w:rsid w:val="00FA08B6"/>
    <w:rsid w:val="00FA0CC4"/>
    <w:rsid w:val="00FA0D6E"/>
    <w:rsid w:val="00FA0FEB"/>
    <w:rsid w:val="00FA11F6"/>
    <w:rsid w:val="00FA2708"/>
    <w:rsid w:val="00FA3037"/>
    <w:rsid w:val="00FA3436"/>
    <w:rsid w:val="00FA3E25"/>
    <w:rsid w:val="00FA4822"/>
    <w:rsid w:val="00FA4924"/>
    <w:rsid w:val="00FA4B2A"/>
    <w:rsid w:val="00FA6F7B"/>
    <w:rsid w:val="00FA70FE"/>
    <w:rsid w:val="00FA7563"/>
    <w:rsid w:val="00FA776A"/>
    <w:rsid w:val="00FB218A"/>
    <w:rsid w:val="00FB3157"/>
    <w:rsid w:val="00FB36B9"/>
    <w:rsid w:val="00FB37F1"/>
    <w:rsid w:val="00FB419C"/>
    <w:rsid w:val="00FB4E82"/>
    <w:rsid w:val="00FB5910"/>
    <w:rsid w:val="00FB5EC7"/>
    <w:rsid w:val="00FB6405"/>
    <w:rsid w:val="00FB79B6"/>
    <w:rsid w:val="00FC017F"/>
    <w:rsid w:val="00FC0394"/>
    <w:rsid w:val="00FC03C9"/>
    <w:rsid w:val="00FC0D18"/>
    <w:rsid w:val="00FC1647"/>
    <w:rsid w:val="00FC16DB"/>
    <w:rsid w:val="00FC18CF"/>
    <w:rsid w:val="00FC1AD7"/>
    <w:rsid w:val="00FC2A94"/>
    <w:rsid w:val="00FC2CA2"/>
    <w:rsid w:val="00FC37FA"/>
    <w:rsid w:val="00FC3DD6"/>
    <w:rsid w:val="00FC42B8"/>
    <w:rsid w:val="00FC4ACC"/>
    <w:rsid w:val="00FC4DF8"/>
    <w:rsid w:val="00FC6E9F"/>
    <w:rsid w:val="00FC733C"/>
    <w:rsid w:val="00FD0E4B"/>
    <w:rsid w:val="00FD2094"/>
    <w:rsid w:val="00FD5ED5"/>
    <w:rsid w:val="00FD5F5B"/>
    <w:rsid w:val="00FD6405"/>
    <w:rsid w:val="00FD6D43"/>
    <w:rsid w:val="00FE0BD6"/>
    <w:rsid w:val="00FE17BA"/>
    <w:rsid w:val="00FE1A95"/>
    <w:rsid w:val="00FE3829"/>
    <w:rsid w:val="00FE4A05"/>
    <w:rsid w:val="00FE593D"/>
    <w:rsid w:val="00FE67B8"/>
    <w:rsid w:val="00FE7DEE"/>
    <w:rsid w:val="00FF06DF"/>
    <w:rsid w:val="00FF0CFC"/>
    <w:rsid w:val="00FF1472"/>
    <w:rsid w:val="00FF168F"/>
    <w:rsid w:val="00FF24D5"/>
    <w:rsid w:val="00FF2594"/>
    <w:rsid w:val="00FF2AF5"/>
    <w:rsid w:val="00FF2C01"/>
    <w:rsid w:val="00FF40D9"/>
    <w:rsid w:val="00FF4B24"/>
    <w:rsid w:val="00FF5C43"/>
    <w:rsid w:val="00FF6CF1"/>
    <w:rsid w:val="00FF7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BA0F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character" w:styleId="Hyperlink">
    <w:name w:val="Hyperlink"/>
    <w:rsid w:val="00AB7929"/>
    <w:rPr>
      <w:color w:val="0000FF"/>
      <w:u w:val="single"/>
    </w:rPr>
  </w:style>
  <w:style w:type="character" w:customStyle="1" w:styleId="mjx-char">
    <w:name w:val="mjx-char"/>
    <w:basedOn w:val="DefaultParagraphFont"/>
    <w:rsid w:val="00651525"/>
  </w:style>
  <w:style w:type="character" w:customStyle="1" w:styleId="mjxassistivemathml">
    <w:name w:val="mjx_assistive_mathml"/>
    <w:basedOn w:val="DefaultParagraphFont"/>
    <w:rsid w:val="00651525"/>
  </w:style>
  <w:style w:type="character" w:styleId="Strong">
    <w:name w:val="Strong"/>
    <w:qFormat/>
    <w:rsid w:val="0069490B"/>
    <w:rPr>
      <w:b/>
      <w:bCs/>
    </w:rPr>
  </w:style>
  <w:style w:type="character" w:customStyle="1" w:styleId="apple-converted-space">
    <w:name w:val="apple-converted-space"/>
    <w:basedOn w:val="DefaultParagraphFont"/>
    <w:rsid w:val="0069490B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E6339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rsid w:val="008D2888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8D2888"/>
  </w:style>
  <w:style w:type="character" w:styleId="FootnoteReference">
    <w:name w:val="footnote reference"/>
    <w:basedOn w:val="DefaultParagraphFont"/>
    <w:rsid w:val="008D2888"/>
    <w:rPr>
      <w:vertAlign w:val="superscript"/>
    </w:rPr>
  </w:style>
  <w:style w:type="character" w:styleId="Emphasis">
    <w:name w:val="Emphasis"/>
    <w:basedOn w:val="DefaultParagraphFont"/>
    <w:uiPriority w:val="20"/>
    <w:qFormat/>
    <w:rsid w:val="000B2D5C"/>
    <w:rPr>
      <w:i/>
      <w:iCs/>
    </w:rPr>
  </w:style>
  <w:style w:type="paragraph" w:styleId="NormalWeb">
    <w:name w:val="Normal (Web)"/>
    <w:basedOn w:val="Normal"/>
    <w:uiPriority w:val="99"/>
    <w:unhideWhenUsed/>
    <w:rsid w:val="00031606"/>
    <w:pPr>
      <w:spacing w:after="160" w:line="259" w:lineRule="auto"/>
    </w:pPr>
    <w:rPr>
      <w:rFonts w:eastAsiaTheme="minorHAnsi"/>
    </w:rPr>
  </w:style>
  <w:style w:type="character" w:styleId="PlaceholderText">
    <w:name w:val="Placeholder Text"/>
    <w:basedOn w:val="DefaultParagraphFont"/>
    <w:uiPriority w:val="99"/>
    <w:semiHidden/>
    <w:rsid w:val="0065368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character" w:styleId="Hyperlink">
    <w:name w:val="Hyperlink"/>
    <w:rsid w:val="00AB7929"/>
    <w:rPr>
      <w:color w:val="0000FF"/>
      <w:u w:val="single"/>
    </w:rPr>
  </w:style>
  <w:style w:type="character" w:customStyle="1" w:styleId="mjx-char">
    <w:name w:val="mjx-char"/>
    <w:basedOn w:val="DefaultParagraphFont"/>
    <w:rsid w:val="00651525"/>
  </w:style>
  <w:style w:type="character" w:customStyle="1" w:styleId="mjxassistivemathml">
    <w:name w:val="mjx_assistive_mathml"/>
    <w:basedOn w:val="DefaultParagraphFont"/>
    <w:rsid w:val="00651525"/>
  </w:style>
  <w:style w:type="character" w:styleId="Strong">
    <w:name w:val="Strong"/>
    <w:qFormat/>
    <w:rsid w:val="0069490B"/>
    <w:rPr>
      <w:b/>
      <w:bCs/>
    </w:rPr>
  </w:style>
  <w:style w:type="character" w:customStyle="1" w:styleId="apple-converted-space">
    <w:name w:val="apple-converted-space"/>
    <w:basedOn w:val="DefaultParagraphFont"/>
    <w:rsid w:val="0069490B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E6339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rsid w:val="008D2888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8D2888"/>
  </w:style>
  <w:style w:type="character" w:styleId="FootnoteReference">
    <w:name w:val="footnote reference"/>
    <w:basedOn w:val="DefaultParagraphFont"/>
    <w:rsid w:val="008D2888"/>
    <w:rPr>
      <w:vertAlign w:val="superscript"/>
    </w:rPr>
  </w:style>
  <w:style w:type="character" w:styleId="Emphasis">
    <w:name w:val="Emphasis"/>
    <w:basedOn w:val="DefaultParagraphFont"/>
    <w:uiPriority w:val="20"/>
    <w:qFormat/>
    <w:rsid w:val="000B2D5C"/>
    <w:rPr>
      <w:i/>
      <w:iCs/>
    </w:rPr>
  </w:style>
  <w:style w:type="paragraph" w:styleId="NormalWeb">
    <w:name w:val="Normal (Web)"/>
    <w:basedOn w:val="Normal"/>
    <w:uiPriority w:val="99"/>
    <w:unhideWhenUsed/>
    <w:rsid w:val="00031606"/>
    <w:pPr>
      <w:spacing w:after="160" w:line="259" w:lineRule="auto"/>
    </w:pPr>
    <w:rPr>
      <w:rFonts w:eastAsiaTheme="minorHAnsi"/>
    </w:rPr>
  </w:style>
  <w:style w:type="character" w:styleId="PlaceholderText">
    <w:name w:val="Placeholder Text"/>
    <w:basedOn w:val="DefaultParagraphFont"/>
    <w:uiPriority w:val="99"/>
    <w:semiHidden/>
    <w:rsid w:val="0065368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7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1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jpeg" Type="http://schemas.openxmlformats.org/officeDocument/2006/relationships/image"/><Relationship Id="rId11" Target="media/image3.emf" Type="http://schemas.openxmlformats.org/officeDocument/2006/relationships/image"/><Relationship Id="rId12" Target="embeddings/oleObject1.bin" Type="http://schemas.openxmlformats.org/officeDocument/2006/relationships/oleObject"/><Relationship Id="rId13" Target="media/image4.png" Type="http://schemas.openxmlformats.org/officeDocument/2006/relationships/image"/><Relationship Id="rId14" Target="header1.xml" Type="http://schemas.openxmlformats.org/officeDocument/2006/relationships/header"/><Relationship Id="rId15" Target="footer1.xml" Type="http://schemas.openxmlformats.org/officeDocument/2006/relationships/footer"/><Relationship Id="rId16" Target="fontTable.xml" Type="http://schemas.openxmlformats.org/officeDocument/2006/relationships/fontTable"/><Relationship Id="rId17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A9798B-498E-4671-8E62-7FBAD7BD84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04</Words>
  <Characters>9144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13T00:53:00Z</dcterms:created>
  <dc:creator>tailieu123.edu.vn</dc:creator>
  <dc:description>Đề tuyển sinh 10 môn Hóa Chuyên Sở GD Quảng Nam 2023-2024 có đáp án được soạn dưới dạng file word và PDF gồm 5 trang. Các bạn xem và tải về ở dưới.</dc:description>
  <dcterms:modified xsi:type="dcterms:W3CDTF">2023-09-13T00:53:00Z</dcterms:modified>
  <cp:revision>1</cp:revision>
  <dc:title>Đề Tuyển Sinh 10 Môn Hóa Chuyên Sở GD Quảng Nam 2023-2024 Có Đáp Án</dc:title>
</cp:coreProperties>
</file>